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heme/theme2.xml" ContentType="application/vnd.openxmlformats-officedocument.them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2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4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5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6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7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8.xml" ContentType="application/vnd.openxmlformats-officedocument.presentationml.notesSlide+xml"/>
  <Override PartName="/ppt/tags/tag130.xml" ContentType="application/vnd.openxmlformats-officedocument.presentationml.tags+xml"/>
  <Override PartName="/ppt/notesSlides/notesSlide9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media/audio5.wav" ContentType="audio/wav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41" r:id="rId2"/>
    <p:sldId id="256" r:id="rId3"/>
    <p:sldId id="257" r:id="rId4"/>
    <p:sldId id="258" r:id="rId5"/>
    <p:sldId id="282" r:id="rId6"/>
    <p:sldId id="279" r:id="rId7"/>
    <p:sldId id="259" r:id="rId8"/>
    <p:sldId id="260" r:id="rId9"/>
    <p:sldId id="262" r:id="rId10"/>
    <p:sldId id="263" r:id="rId11"/>
    <p:sldId id="347" r:id="rId12"/>
    <p:sldId id="436" r:id="rId13"/>
    <p:sldId id="280" r:id="rId14"/>
    <p:sldId id="269" r:id="rId15"/>
    <p:sldId id="270" r:id="rId16"/>
    <p:sldId id="272" r:id="rId17"/>
    <p:sldId id="271" r:id="rId18"/>
    <p:sldId id="433" r:id="rId19"/>
    <p:sldId id="435" r:id="rId20"/>
    <p:sldId id="434" r:id="rId21"/>
    <p:sldId id="333" r:id="rId22"/>
    <p:sldId id="283" r:id="rId23"/>
    <p:sldId id="349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E"/>
    <a:srgbClr val="FF0066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80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3F1DC0-E96E-4E49-A8F2-F869B5C1B833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79F61F-2C66-4BB0-9C81-BB3534A74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236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9943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952C7-52AA-4778-B80B-089DC51941F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3824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952C7-52AA-4778-B80B-089DC51941F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5335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952C7-52AA-4778-B80B-089DC51941F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863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952C7-52AA-4778-B80B-089DC51941F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2768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952C7-52AA-4778-B80B-089DC51941F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2884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952C7-52AA-4778-B80B-089DC51941F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783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952C7-52AA-4778-B80B-089DC51941F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0765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330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051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702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430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3848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58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684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2400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9F61F-2C66-4BB0-9C81-BB3534A7442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329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536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216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9468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8" t="15982" r="13050" b="15911"/>
          <a:stretch/>
        </p:blipFill>
        <p:spPr>
          <a:xfrm>
            <a:off x="1" y="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707068"/>
      </p:ext>
    </p:extLst>
  </p:cSld>
  <p:clrMapOvr>
    <a:masterClrMapping/>
  </p:clrMapOvr>
  <p:transition spd="slow" advTm="100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472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345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178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491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957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51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613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367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2EF1D-7CA7-42E4-9064-128EC3D76059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FB4DC-E08F-485D-A5B0-D88A7588F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313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121.xml"/><Relationship Id="rId18" Type="http://schemas.openxmlformats.org/officeDocument/2006/relationships/tags" Target="../tags/tag126.xml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41.wmf"/><Relationship Id="rId21" Type="http://schemas.openxmlformats.org/officeDocument/2006/relationships/tags" Target="../tags/tag129.xml"/><Relationship Id="rId34" Type="http://schemas.openxmlformats.org/officeDocument/2006/relationships/oleObject" Target="../embeddings/oleObject34.bin"/><Relationship Id="rId7" Type="http://schemas.openxmlformats.org/officeDocument/2006/relationships/tags" Target="../tags/tag115.xml"/><Relationship Id="rId2" Type="http://schemas.openxmlformats.org/officeDocument/2006/relationships/tags" Target="../tags/tag110.xml"/><Relationship Id="rId16" Type="http://schemas.openxmlformats.org/officeDocument/2006/relationships/tags" Target="../tags/tag124.xml"/><Relationship Id="rId20" Type="http://schemas.openxmlformats.org/officeDocument/2006/relationships/tags" Target="../tags/tag128.xml"/><Relationship Id="rId29" Type="http://schemas.openxmlformats.org/officeDocument/2006/relationships/image" Target="../media/image36.wmf"/><Relationship Id="rId41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tags" Target="../tags/tag114.xml"/><Relationship Id="rId11" Type="http://schemas.openxmlformats.org/officeDocument/2006/relationships/tags" Target="../tags/tag119.xml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37.bin"/><Relationship Id="rId5" Type="http://schemas.openxmlformats.org/officeDocument/2006/relationships/tags" Target="../tags/tag113.xml"/><Relationship Id="rId15" Type="http://schemas.openxmlformats.org/officeDocument/2006/relationships/tags" Target="../tags/tag123.xml"/><Relationship Id="rId23" Type="http://schemas.openxmlformats.org/officeDocument/2006/relationships/notesSlide" Target="../notesSlides/notesSlide8.xml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tags" Target="../tags/tag118.xml"/><Relationship Id="rId19" Type="http://schemas.openxmlformats.org/officeDocument/2006/relationships/tags" Target="../tags/tag127.xml"/><Relationship Id="rId31" Type="http://schemas.openxmlformats.org/officeDocument/2006/relationships/image" Target="../media/image37.wmf"/><Relationship Id="rId4" Type="http://schemas.openxmlformats.org/officeDocument/2006/relationships/tags" Target="../tags/tag112.xml"/><Relationship Id="rId9" Type="http://schemas.openxmlformats.org/officeDocument/2006/relationships/tags" Target="../tags/tag117.xml"/><Relationship Id="rId14" Type="http://schemas.openxmlformats.org/officeDocument/2006/relationships/tags" Target="../tags/tag122.xml"/><Relationship Id="rId22" Type="http://schemas.openxmlformats.org/officeDocument/2006/relationships/slideLayout" Target="../slideLayouts/slideLayout2.xml"/><Relationship Id="rId27" Type="http://schemas.openxmlformats.org/officeDocument/2006/relationships/oleObject" Target="../embeddings/oleObject30.bin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9.wmf"/><Relationship Id="rId8" Type="http://schemas.openxmlformats.org/officeDocument/2006/relationships/tags" Target="../tags/tag116.xml"/><Relationship Id="rId3" Type="http://schemas.openxmlformats.org/officeDocument/2006/relationships/tags" Target="../tags/tag111.xml"/><Relationship Id="rId12" Type="http://schemas.openxmlformats.org/officeDocument/2006/relationships/tags" Target="../tags/tag120.xml"/><Relationship Id="rId17" Type="http://schemas.openxmlformats.org/officeDocument/2006/relationships/tags" Target="../tags/tag125.xml"/><Relationship Id="rId25" Type="http://schemas.openxmlformats.org/officeDocument/2006/relationships/image" Target="../media/image35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0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63.png"/><Relationship Id="rId18" Type="http://schemas.openxmlformats.org/officeDocument/2006/relationships/slide" Target="slide21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9.gif"/><Relationship Id="rId12" Type="http://schemas.openxmlformats.org/officeDocument/2006/relationships/image" Target="../media/image62.png"/><Relationship Id="rId17" Type="http://schemas.openxmlformats.org/officeDocument/2006/relationships/image" Target="../media/image65.png"/><Relationship Id="rId2" Type="http://schemas.openxmlformats.org/officeDocument/2006/relationships/tags" Target="../tags/tag132.xml"/><Relationship Id="rId16" Type="http://schemas.openxmlformats.org/officeDocument/2006/relationships/slide" Target="slide19.xml"/><Relationship Id="rId1" Type="http://schemas.openxmlformats.org/officeDocument/2006/relationships/tags" Target="../tags/tag131.xml"/><Relationship Id="rId6" Type="http://schemas.openxmlformats.org/officeDocument/2006/relationships/slide" Target="slide18.xml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5" Type="http://schemas.openxmlformats.org/officeDocument/2006/relationships/image" Target="../media/image64.png"/><Relationship Id="rId10" Type="http://schemas.openxmlformats.org/officeDocument/2006/relationships/slide" Target="slide16.xml"/><Relationship Id="rId19" Type="http://schemas.openxmlformats.org/officeDocument/2006/relationships/image" Target="../media/image66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60.png"/><Relationship Id="rId14" Type="http://schemas.openxmlformats.org/officeDocument/2006/relationships/slide" Target="slide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audio" Target="../media/audio4.wav"/><Relationship Id="rId7" Type="http://schemas.openxmlformats.org/officeDocument/2006/relationships/image" Target="../media/image69.png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image" Target="../media/image61.png"/><Relationship Id="rId5" Type="http://schemas.openxmlformats.org/officeDocument/2006/relationships/audio" Target="../media/audio6.wav"/><Relationship Id="rId10" Type="http://schemas.openxmlformats.org/officeDocument/2006/relationships/slide" Target="slide14.xml"/><Relationship Id="rId4" Type="http://schemas.openxmlformats.org/officeDocument/2006/relationships/audio" Target="../media/audio5.wav"/><Relationship Id="rId9" Type="http://schemas.openxmlformats.org/officeDocument/2006/relationships/image" Target="../media/image7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13.xml"/><Relationship Id="rId7" Type="http://schemas.openxmlformats.org/officeDocument/2006/relationships/audio" Target="../media/audio7.wav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audio" Target="../media/audio6.wav"/><Relationship Id="rId11" Type="http://schemas.openxmlformats.org/officeDocument/2006/relationships/image" Target="../media/image74.png"/><Relationship Id="rId5" Type="http://schemas.openxmlformats.org/officeDocument/2006/relationships/audio" Target="../media/audio5.wav"/><Relationship Id="rId10" Type="http://schemas.openxmlformats.org/officeDocument/2006/relationships/slide" Target="slide14.xml"/><Relationship Id="rId4" Type="http://schemas.openxmlformats.org/officeDocument/2006/relationships/audio" Target="../media/audio4.wav"/><Relationship Id="rId9" Type="http://schemas.openxmlformats.org/officeDocument/2006/relationships/image" Target="../media/image73.png"/><Relationship Id="rId1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4.wav"/><Relationship Id="rId7" Type="http://schemas.openxmlformats.org/officeDocument/2006/relationships/image" Target="../media/image6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image" Target="../media/image63.png"/><Relationship Id="rId5" Type="http://schemas.openxmlformats.org/officeDocument/2006/relationships/audio" Target="../media/audio6.wav"/><Relationship Id="rId10" Type="http://schemas.openxmlformats.org/officeDocument/2006/relationships/image" Target="../media/image59.gif"/><Relationship Id="rId4" Type="http://schemas.openxmlformats.org/officeDocument/2006/relationships/audio" Target="../media/audio5.wav"/><Relationship Id="rId9" Type="http://schemas.openxmlformats.org/officeDocument/2006/relationships/slide" Target="slide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4.wav"/><Relationship Id="rId7" Type="http://schemas.openxmlformats.org/officeDocument/2006/relationships/image" Target="../media/image63.png"/><Relationship Id="rId12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image" Target="../media/image76.png"/><Relationship Id="rId5" Type="http://schemas.openxmlformats.org/officeDocument/2006/relationships/audio" Target="../media/audio6.wav"/><Relationship Id="rId10" Type="http://schemas.openxmlformats.org/officeDocument/2006/relationships/slide" Target="slide14.xml"/><Relationship Id="rId4" Type="http://schemas.openxmlformats.org/officeDocument/2006/relationships/audio" Target="../media/audio5.wav"/><Relationship Id="rId9" Type="http://schemas.openxmlformats.org/officeDocument/2006/relationships/image" Target="../media/image74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image" Target="../media/image3.wmf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5.png"/><Relationship Id="rId2" Type="http://schemas.openxmlformats.org/officeDocument/2006/relationships/tags" Target="../tags/tag17.xml"/><Relationship Id="rId16" Type="http://schemas.openxmlformats.org/officeDocument/2006/relationships/tags" Target="../tags/tag24.xml"/><Relationship Id="rId1" Type="http://schemas.openxmlformats.org/officeDocument/2006/relationships/vmlDrawing" Target="../drawings/vmlDrawing1.vml"/><Relationship Id="rId6" Type="http://schemas.openxmlformats.org/officeDocument/2006/relationships/tags" Target="../tags/tag21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20.xml"/><Relationship Id="rId15" Type="http://schemas.openxmlformats.org/officeDocument/2006/relationships/image" Target="../media/image4.wmf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audio" Target="../media/audio4.wav"/><Relationship Id="rId7" Type="http://schemas.openxmlformats.org/officeDocument/2006/relationships/image" Target="../media/image77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image" Target="../media/image79.png"/><Relationship Id="rId5" Type="http://schemas.openxmlformats.org/officeDocument/2006/relationships/audio" Target="../media/audio6.wav"/><Relationship Id="rId10" Type="http://schemas.openxmlformats.org/officeDocument/2006/relationships/slide" Target="slide14.xml"/><Relationship Id="rId4" Type="http://schemas.openxmlformats.org/officeDocument/2006/relationships/audio" Target="../media/audio5.wav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notesSlide" Target="../notesSlides/notesSlide3.xml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5" Type="http://schemas.openxmlformats.org/officeDocument/2006/relationships/oleObject" Target="../embeddings/oleObject3.bin"/><Relationship Id="rId10" Type="http://schemas.openxmlformats.org/officeDocument/2006/relationships/tags" Target="../tags/tag35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tags" Target="../tags/tag49.xml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tags" Target="../tags/tag48.xml"/><Relationship Id="rId2" Type="http://schemas.openxmlformats.org/officeDocument/2006/relationships/tags" Target="../tags/tag38.xml"/><Relationship Id="rId16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5" Type="http://schemas.openxmlformats.org/officeDocument/2006/relationships/tags" Target="../tags/tag41.xml"/><Relationship Id="rId15" Type="http://schemas.openxmlformats.org/officeDocument/2006/relationships/tags" Target="../tags/tag51.xml"/><Relationship Id="rId10" Type="http://schemas.openxmlformats.org/officeDocument/2006/relationships/tags" Target="../tags/tag46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tags" Target="../tags/tag5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tags" Target="../tags/tag63.xml"/><Relationship Id="rId18" Type="http://schemas.openxmlformats.org/officeDocument/2006/relationships/tags" Target="../tags/tag68.xml"/><Relationship Id="rId3" Type="http://schemas.openxmlformats.org/officeDocument/2006/relationships/tags" Target="../tags/tag53.xml"/><Relationship Id="rId21" Type="http://schemas.openxmlformats.org/officeDocument/2006/relationships/tags" Target="../tags/tag71.xml"/><Relationship Id="rId7" Type="http://schemas.openxmlformats.org/officeDocument/2006/relationships/tags" Target="../tags/tag57.xml"/><Relationship Id="rId12" Type="http://schemas.openxmlformats.org/officeDocument/2006/relationships/tags" Target="../tags/tag62.xml"/><Relationship Id="rId17" Type="http://schemas.openxmlformats.org/officeDocument/2006/relationships/tags" Target="../tags/tag67.xml"/><Relationship Id="rId25" Type="http://schemas.openxmlformats.org/officeDocument/2006/relationships/image" Target="../media/image7.wmf"/><Relationship Id="rId2" Type="http://schemas.openxmlformats.org/officeDocument/2006/relationships/tags" Target="../tags/tag52.xml"/><Relationship Id="rId16" Type="http://schemas.openxmlformats.org/officeDocument/2006/relationships/tags" Target="../tags/tag66.xml"/><Relationship Id="rId20" Type="http://schemas.openxmlformats.org/officeDocument/2006/relationships/tags" Target="../tags/tag70.xml"/><Relationship Id="rId1" Type="http://schemas.openxmlformats.org/officeDocument/2006/relationships/vmlDrawing" Target="../drawings/vmlDrawing3.vml"/><Relationship Id="rId6" Type="http://schemas.openxmlformats.org/officeDocument/2006/relationships/tags" Target="../tags/tag56.xml"/><Relationship Id="rId11" Type="http://schemas.openxmlformats.org/officeDocument/2006/relationships/tags" Target="../tags/tag61.xml"/><Relationship Id="rId24" Type="http://schemas.openxmlformats.org/officeDocument/2006/relationships/oleObject" Target="../embeddings/oleObject4.bin"/><Relationship Id="rId5" Type="http://schemas.openxmlformats.org/officeDocument/2006/relationships/tags" Target="../tags/tag55.xml"/><Relationship Id="rId15" Type="http://schemas.openxmlformats.org/officeDocument/2006/relationships/tags" Target="../tags/tag65.xml"/><Relationship Id="rId23" Type="http://schemas.openxmlformats.org/officeDocument/2006/relationships/notesSlide" Target="../notesSlides/notesSlide4.xml"/><Relationship Id="rId10" Type="http://schemas.openxmlformats.org/officeDocument/2006/relationships/tags" Target="../tags/tag60.xml"/><Relationship Id="rId19" Type="http://schemas.openxmlformats.org/officeDocument/2006/relationships/tags" Target="../tags/tag69.xml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tags" Target="../tags/tag64.xml"/><Relationship Id="rId2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83.xml"/><Relationship Id="rId18" Type="http://schemas.openxmlformats.org/officeDocument/2006/relationships/tags" Target="../tags/tag88.xml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12.bin"/><Relationship Id="rId21" Type="http://schemas.openxmlformats.org/officeDocument/2006/relationships/tags" Target="../tags/tag91.xml"/><Relationship Id="rId34" Type="http://schemas.openxmlformats.org/officeDocument/2006/relationships/image" Target="../media/image12.wmf"/><Relationship Id="rId42" Type="http://schemas.openxmlformats.org/officeDocument/2006/relationships/image" Target="../media/image16.wmf"/><Relationship Id="rId47" Type="http://schemas.openxmlformats.org/officeDocument/2006/relationships/oleObject" Target="../embeddings/oleObject16.bin"/><Relationship Id="rId50" Type="http://schemas.openxmlformats.org/officeDocument/2006/relationships/image" Target="../media/image20.wmf"/><Relationship Id="rId7" Type="http://schemas.openxmlformats.org/officeDocument/2006/relationships/tags" Target="../tags/tag77.xml"/><Relationship Id="rId2" Type="http://schemas.openxmlformats.org/officeDocument/2006/relationships/tags" Target="../tags/tag72.xml"/><Relationship Id="rId16" Type="http://schemas.openxmlformats.org/officeDocument/2006/relationships/tags" Target="../tags/tag86.xml"/><Relationship Id="rId29" Type="http://schemas.openxmlformats.org/officeDocument/2006/relationships/oleObject" Target="../embeddings/oleObject7.bin"/><Relationship Id="rId11" Type="http://schemas.openxmlformats.org/officeDocument/2006/relationships/tags" Target="../tags/tag81.xml"/><Relationship Id="rId24" Type="http://schemas.openxmlformats.org/officeDocument/2006/relationships/notesSlide" Target="../notesSlides/notesSlide5.xml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11.bin"/><Relationship Id="rId40" Type="http://schemas.openxmlformats.org/officeDocument/2006/relationships/image" Target="../media/image15.wmf"/><Relationship Id="rId45" Type="http://schemas.openxmlformats.org/officeDocument/2006/relationships/oleObject" Target="../embeddings/oleObject15.bin"/><Relationship Id="rId5" Type="http://schemas.openxmlformats.org/officeDocument/2006/relationships/tags" Target="../tags/tag75.xml"/><Relationship Id="rId15" Type="http://schemas.openxmlformats.org/officeDocument/2006/relationships/tags" Target="../tags/tag8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9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17.bin"/><Relationship Id="rId10" Type="http://schemas.openxmlformats.org/officeDocument/2006/relationships/tags" Target="../tags/tag80.xml"/><Relationship Id="rId19" Type="http://schemas.openxmlformats.org/officeDocument/2006/relationships/tags" Target="../tags/tag89.xml"/><Relationship Id="rId31" Type="http://schemas.openxmlformats.org/officeDocument/2006/relationships/oleObject" Target="../embeddings/oleObject8.bin"/><Relationship Id="rId44" Type="http://schemas.openxmlformats.org/officeDocument/2006/relationships/image" Target="../media/image17.wmf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tags" Target="../tags/tag84.xml"/><Relationship Id="rId22" Type="http://schemas.openxmlformats.org/officeDocument/2006/relationships/tags" Target="../tags/tag92.xml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10.bin"/><Relationship Id="rId43" Type="http://schemas.openxmlformats.org/officeDocument/2006/relationships/oleObject" Target="../embeddings/oleObject14.bin"/><Relationship Id="rId48" Type="http://schemas.openxmlformats.org/officeDocument/2006/relationships/image" Target="../media/image19.wmf"/><Relationship Id="rId8" Type="http://schemas.openxmlformats.org/officeDocument/2006/relationships/tags" Target="../tags/tag78.xml"/><Relationship Id="rId3" Type="http://schemas.openxmlformats.org/officeDocument/2006/relationships/tags" Target="../tags/tag73.xml"/><Relationship Id="rId12" Type="http://schemas.openxmlformats.org/officeDocument/2006/relationships/tags" Target="../tags/tag82.xml"/><Relationship Id="rId17" Type="http://schemas.openxmlformats.org/officeDocument/2006/relationships/tags" Target="../tags/tag87.xml"/><Relationship Id="rId25" Type="http://schemas.openxmlformats.org/officeDocument/2006/relationships/oleObject" Target="../embeddings/oleObject5.bin"/><Relationship Id="rId33" Type="http://schemas.openxmlformats.org/officeDocument/2006/relationships/oleObject" Target="../embeddings/oleObject9.bin"/><Relationship Id="rId38" Type="http://schemas.openxmlformats.org/officeDocument/2006/relationships/image" Target="../media/image14.wmf"/><Relationship Id="rId46" Type="http://schemas.openxmlformats.org/officeDocument/2006/relationships/image" Target="../media/image18.wmf"/><Relationship Id="rId20" Type="http://schemas.openxmlformats.org/officeDocument/2006/relationships/tags" Target="../tags/tag90.xml"/><Relationship Id="rId41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tags" Target="../tags/tag7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image" Target="../media/image21.wmf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" Type="http://schemas.openxmlformats.org/officeDocument/2006/relationships/tags" Target="../tags/tag93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tags" Target="../tags/tag97.xml"/><Relationship Id="rId11" Type="http://schemas.openxmlformats.org/officeDocument/2006/relationships/notesSlide" Target="../notesSlides/notesSlide6.xml"/><Relationship Id="rId5" Type="http://schemas.openxmlformats.org/officeDocument/2006/relationships/tags" Target="../tags/tag96.xml"/><Relationship Id="rId15" Type="http://schemas.openxmlformats.org/officeDocument/2006/relationships/image" Target="../media/image22.wmf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audio" Target="../media/audio1.wav"/><Relationship Id="rId18" Type="http://schemas.openxmlformats.org/officeDocument/2006/relationships/oleObject" Target="../embeddings/oleObject22.bin"/><Relationship Id="rId26" Type="http://schemas.openxmlformats.org/officeDocument/2006/relationships/tags" Target="../tags/tag108.xml"/><Relationship Id="rId3" Type="http://schemas.openxmlformats.org/officeDocument/2006/relationships/tags" Target="../tags/tag102.xml"/><Relationship Id="rId21" Type="http://schemas.openxmlformats.org/officeDocument/2006/relationships/image" Target="../media/image26.wmf"/><Relationship Id="rId34" Type="http://schemas.openxmlformats.org/officeDocument/2006/relationships/oleObject" Target="../embeddings/oleObject27.bin"/><Relationship Id="rId7" Type="http://schemas.openxmlformats.org/officeDocument/2006/relationships/tags" Target="../tags/tag106.xml"/><Relationship Id="rId12" Type="http://schemas.openxmlformats.org/officeDocument/2006/relationships/notesSlide" Target="../notesSlides/notesSlide7.xml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image" Target="../media/image29.wmf"/><Relationship Id="rId2" Type="http://schemas.openxmlformats.org/officeDocument/2006/relationships/tags" Target="../tags/tag10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32.png"/><Relationship Id="rId1" Type="http://schemas.openxmlformats.org/officeDocument/2006/relationships/vmlDrawing" Target="../drawings/vmlDrawing6.vml"/><Relationship Id="rId6" Type="http://schemas.openxmlformats.org/officeDocument/2006/relationships/tags" Target="../tags/tag105.xml"/><Relationship Id="rId11" Type="http://schemas.openxmlformats.org/officeDocument/2006/relationships/slideLayout" Target="../slideLayouts/slideLayout2.xml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6.bin"/><Relationship Id="rId5" Type="http://schemas.openxmlformats.org/officeDocument/2006/relationships/tags" Target="../tags/tag104.xml"/><Relationship Id="rId15" Type="http://schemas.openxmlformats.org/officeDocument/2006/relationships/audio" Target="../media/audio3.wav"/><Relationship Id="rId23" Type="http://schemas.openxmlformats.org/officeDocument/2006/relationships/image" Target="../media/image27.wmf"/><Relationship Id="rId28" Type="http://schemas.openxmlformats.org/officeDocument/2006/relationships/image" Target="../media/image31.jpeg"/><Relationship Id="rId10" Type="http://schemas.openxmlformats.org/officeDocument/2006/relationships/tags" Target="../tags/tag109.xml"/><Relationship Id="rId19" Type="http://schemas.openxmlformats.org/officeDocument/2006/relationships/image" Target="../media/image25.wmf"/><Relationship Id="rId31" Type="http://schemas.openxmlformats.org/officeDocument/2006/relationships/image" Target="../media/image34.gif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audio" Target="../media/audio2.wav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0.png"/><Relationship Id="rId30" Type="http://schemas.openxmlformats.org/officeDocument/2006/relationships/image" Target="../media/image33.png"/><Relationship Id="rId35" Type="http://schemas.openxmlformats.org/officeDocument/2006/relationships/image" Target="../media/image30.wmf"/><Relationship Id="rId8" Type="http://schemas.openxmlformats.org/officeDocument/2006/relationships/tags" Target="../tags/tag10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3200400" y="117962"/>
            <a:ext cx="6172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</a:rPr>
              <a:t>PHÒNG GD &amp; ĐT THANH TRÌ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</a:rPr>
              <a:t>TRƯỜNG THCS NGŨ HIỆP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3000" y="1762805"/>
            <a:ext cx="10406062" cy="3214687"/>
          </a:xfrm>
          <a:prstGeom prst="rect">
            <a:avLst/>
          </a:prstGeom>
          <a:noFill/>
          <a:ln>
            <a:noFill/>
          </a:ln>
        </p:spPr>
        <p:txBody>
          <a:bodyPr spcFirstLastPara="1" wrap="none">
            <a:prstTxWarp prst="textArchUp">
              <a:avLst>
                <a:gd name="adj" fmla="val 11019891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60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F42C49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HIỆT LIỆT CHÀO </a:t>
            </a:r>
            <a:r>
              <a:rPr lang="en-US" sz="60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F42C49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60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F42C49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CÁC THẦY CÔ GIÁO ĐẾN DỰ GIỜ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063477" y="4721507"/>
            <a:ext cx="6565107" cy="511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sz="3000" b="1" i="1" dirty="0" err="1">
                <a:solidFill>
                  <a:srgbClr val="7030A0"/>
                </a:solidFill>
                <a:latin typeface="Constantia" panose="02030602050306030303" pitchFamily="18" charset="0"/>
              </a:rPr>
              <a:t>Giáo</a:t>
            </a:r>
            <a:r>
              <a:rPr lang="en-US" altLang="vi-VN" sz="3000" b="1" i="1" dirty="0">
                <a:solidFill>
                  <a:srgbClr val="7030A0"/>
                </a:solidFill>
                <a:latin typeface="Constantia" panose="02030602050306030303" pitchFamily="18" charset="0"/>
              </a:rPr>
              <a:t> </a:t>
            </a:r>
            <a:r>
              <a:rPr lang="en-US" altLang="vi-VN" sz="3000" b="1" i="1" dirty="0" err="1">
                <a:solidFill>
                  <a:srgbClr val="7030A0"/>
                </a:solidFill>
                <a:latin typeface="Constantia" panose="02030602050306030303" pitchFamily="18" charset="0"/>
              </a:rPr>
              <a:t>viên</a:t>
            </a:r>
            <a:r>
              <a:rPr lang="en-US" altLang="vi-VN" sz="3000" b="1" i="1" dirty="0">
                <a:solidFill>
                  <a:srgbClr val="7030A0"/>
                </a:solidFill>
                <a:latin typeface="Constantia" panose="02030602050306030303" pitchFamily="18" charset="0"/>
              </a:rPr>
              <a:t> </a:t>
            </a:r>
            <a:r>
              <a:rPr lang="en-US" altLang="vi-VN" sz="3000" b="1" i="1" dirty="0" err="1">
                <a:solidFill>
                  <a:srgbClr val="7030A0"/>
                </a:solidFill>
                <a:latin typeface="Constantia" panose="02030602050306030303" pitchFamily="18" charset="0"/>
              </a:rPr>
              <a:t>thực</a:t>
            </a:r>
            <a:r>
              <a:rPr lang="en-US" altLang="vi-VN" sz="3000" b="1" i="1" dirty="0">
                <a:solidFill>
                  <a:srgbClr val="7030A0"/>
                </a:solidFill>
                <a:latin typeface="Constantia" panose="02030602050306030303" pitchFamily="18" charset="0"/>
              </a:rPr>
              <a:t> </a:t>
            </a:r>
            <a:r>
              <a:rPr lang="en-US" altLang="vi-VN" sz="3000" b="1" i="1" dirty="0" err="1">
                <a:solidFill>
                  <a:srgbClr val="7030A0"/>
                </a:solidFill>
                <a:latin typeface="Constantia" panose="02030602050306030303" pitchFamily="18" charset="0"/>
              </a:rPr>
              <a:t>hiện</a:t>
            </a:r>
            <a:r>
              <a:rPr lang="en-US" altLang="vi-VN" sz="3000" b="1" i="1" dirty="0">
                <a:solidFill>
                  <a:srgbClr val="7030A0"/>
                </a:solidFill>
                <a:latin typeface="Constantia" panose="02030602050306030303" pitchFamily="18" charset="0"/>
              </a:rPr>
              <a:t>: Trần Tuấn Anh</a:t>
            </a:r>
          </a:p>
        </p:txBody>
      </p: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3257550" y="2362200"/>
            <a:ext cx="6115050" cy="185012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760"/>
              </a:avLst>
            </a:prstTxWarp>
          </a:bodyPr>
          <a:lstStyle/>
          <a:p>
            <a:pPr algn="ctr"/>
            <a:r>
              <a:rPr lang="en-US" sz="3300" dirty="0">
                <a:solidFill>
                  <a:srgbClr val="0070C0"/>
                </a:solidFill>
                <a:latin typeface="Broadway" panose="04040905080B02020502" pitchFamily="82" charset="0"/>
              </a:rPr>
              <a:t>TIẾT 60 – </a:t>
            </a:r>
            <a:r>
              <a:rPr lang="en-US" sz="3300" dirty="0" err="1">
                <a:solidFill>
                  <a:srgbClr val="0070C0"/>
                </a:solidFill>
                <a:latin typeface="Broadway" panose="04040905080B02020502" pitchFamily="82" charset="0"/>
              </a:rPr>
              <a:t>Bài</a:t>
            </a:r>
            <a:r>
              <a:rPr lang="en-US" sz="3300" dirty="0">
                <a:solidFill>
                  <a:srgbClr val="0070C0"/>
                </a:solidFill>
                <a:latin typeface="Broadway" panose="04040905080B02020502" pitchFamily="82" charset="0"/>
              </a:rPr>
              <a:t> 7:</a:t>
            </a:r>
          </a:p>
          <a:p>
            <a:pPr algn="ctr"/>
            <a:r>
              <a:rPr lang="en-US" sz="3300" dirty="0">
                <a:solidFill>
                  <a:srgbClr val="FF0000"/>
                </a:solidFill>
                <a:latin typeface="Broadway" panose="04040905080B02020502" pitchFamily="82" charset="0"/>
              </a:rPr>
              <a:t>ĐA THỨC MỘT BIẾN</a:t>
            </a:r>
            <a:endParaRPr lang="vi-VN" sz="3300" dirty="0">
              <a:solidFill>
                <a:srgbClr val="FF0000"/>
              </a:solidFill>
              <a:latin typeface="Bahnschrift SemiLight SemiConde" panose="020B0502040204020203" pitchFamily="34" charset="0"/>
            </a:endParaRPr>
          </a:p>
          <a:p>
            <a:pPr algn="ctr">
              <a:defRPr/>
            </a:pPr>
            <a:r>
              <a:rPr lang="vi-VN" sz="33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Môn: </a:t>
            </a:r>
            <a:r>
              <a:rPr lang="en-US" sz="33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vi-VN" sz="33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3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7</a:t>
            </a:r>
            <a:endParaRPr lang="vi-VN" sz="33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chemeClr val="accent6">
                  <a:lumMod val="75000"/>
                </a:scheme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042293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6050" y="-918"/>
            <a:ext cx="15648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3200" b="1" dirty="0">
                <a:latin typeface="Times New Roman" pitchFamily="18" charset="0"/>
              </a:rPr>
              <a:t>3. </a:t>
            </a:r>
            <a:r>
              <a:rPr lang="en-US" sz="3200" b="1" u="sng" dirty="0" err="1">
                <a:latin typeface="Times New Roman" pitchFamily="18" charset="0"/>
              </a:rPr>
              <a:t>Hệ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số</a:t>
            </a:r>
            <a:endParaRPr lang="en-US" sz="3200" b="1" u="sng" dirty="0">
              <a:latin typeface="Times New Roman" pitchFamily="18" charset="0"/>
            </a:endParaRPr>
          </a:p>
        </p:txBody>
      </p:sp>
      <p:grpSp>
        <p:nvGrpSpPr>
          <p:cNvPr id="8" name="Group 19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6951814" y="2863844"/>
            <a:ext cx="5318517" cy="844548"/>
            <a:chOff x="216" y="2903"/>
            <a:chExt cx="3097" cy="532"/>
          </a:xfrm>
        </p:grpSpPr>
        <p:sp>
          <p:nvSpPr>
            <p:cNvPr id="9" name="Text Box 20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16" y="2903"/>
              <a:ext cx="309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-3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là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hệ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số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của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lũy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thừa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bậc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1</a:t>
              </a:r>
              <a:r>
                <a:rPr lang="en-US" sz="32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0" name="Object 21"/>
            <p:cNvGraphicFramePr>
              <a:graphicFrameLocks noChangeAspect="1"/>
            </p:cNvGraphicFramePr>
            <p:nvPr/>
          </p:nvGraphicFramePr>
          <p:xfrm>
            <a:off x="1530" y="3141"/>
            <a:ext cx="18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1" name="Equation" r:id="rId24" imgW="114120" imgH="177480" progId="Equation.DSMT4">
                    <p:embed/>
                  </p:oleObj>
                </mc:Choice>
                <mc:Fallback>
                  <p:oleObj name="Equation" r:id="rId24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3141"/>
                          <a:ext cx="18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2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7000812" y="2085981"/>
            <a:ext cx="5062930" cy="873126"/>
            <a:chOff x="228" y="2309"/>
            <a:chExt cx="2566" cy="550"/>
          </a:xfrm>
        </p:grpSpPr>
        <p:graphicFrame>
          <p:nvGraphicFramePr>
            <p:cNvPr id="12" name="Object 23"/>
            <p:cNvGraphicFramePr>
              <a:graphicFrameLocks noChangeAspect="1"/>
            </p:cNvGraphicFramePr>
            <p:nvPr/>
          </p:nvGraphicFramePr>
          <p:xfrm>
            <a:off x="1482" y="2565"/>
            <a:ext cx="18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2" name="Equation" r:id="rId26" imgW="114120" imgH="177480" progId="Equation.DSMT4">
                    <p:embed/>
                  </p:oleObj>
                </mc:Choice>
                <mc:Fallback>
                  <p:oleObj name="Equation" r:id="rId26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565"/>
                          <a:ext cx="18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2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28" y="2309"/>
              <a:ext cx="256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7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là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hệ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số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của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lũy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thừa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bậc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3</a:t>
              </a:r>
              <a:endParaRPr lang="en-US" sz="3200" dirty="0">
                <a:latin typeface="Times New Roman" pitchFamily="18" charset="0"/>
              </a:endParaRPr>
            </a:p>
          </p:txBody>
        </p:sp>
      </p:grpSp>
      <p:sp>
        <p:nvSpPr>
          <p:cNvPr id="14" name="Text Box 2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951893" y="1270270"/>
            <a:ext cx="52401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6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ũy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ừ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ậ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</a:endParaRPr>
          </a:p>
        </p:txBody>
      </p:sp>
      <p:grpSp>
        <p:nvGrpSpPr>
          <p:cNvPr id="15" name="Group 2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7010970" y="3785575"/>
            <a:ext cx="5256695" cy="974725"/>
            <a:chOff x="72" y="3538"/>
            <a:chExt cx="3061" cy="614"/>
          </a:xfrm>
        </p:grpSpPr>
        <p:graphicFrame>
          <p:nvGraphicFramePr>
            <p:cNvPr id="16" name="Object 29"/>
            <p:cNvGraphicFramePr>
              <a:graphicFrameLocks noChangeAspect="1"/>
            </p:cNvGraphicFramePr>
            <p:nvPr/>
          </p:nvGraphicFramePr>
          <p:xfrm>
            <a:off x="1540" y="3653"/>
            <a:ext cx="18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" name="Equation" r:id="rId27" imgW="114120" imgH="177480" progId="Equation.DSMT4">
                    <p:embed/>
                  </p:oleObj>
                </mc:Choice>
                <mc:Fallback>
                  <p:oleObj name="Equation" r:id="rId2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3653"/>
                          <a:ext cx="18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3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82" y="3605"/>
              <a:ext cx="305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 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là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hệ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số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của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lũy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thừa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</a:rPr>
                <a:t>bậc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</a:rPr>
                <a:t> 0</a:t>
              </a:r>
              <a:endParaRPr lang="en-US" sz="3200" dirty="0">
                <a:latin typeface="Times New Roman" pitchFamily="18" charset="0"/>
              </a:endParaRPr>
            </a:p>
          </p:txBody>
        </p:sp>
        <p:graphicFrame>
          <p:nvGraphicFramePr>
            <p:cNvPr id="1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070930"/>
                </p:ext>
              </p:extLst>
            </p:nvPr>
          </p:nvGraphicFramePr>
          <p:xfrm>
            <a:off x="72" y="3538"/>
            <a:ext cx="237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" name="Equation" r:id="rId28" imgW="152280" imgH="393480" progId="Equation.DSMT4">
                    <p:embed/>
                  </p:oleObj>
                </mc:Choice>
                <mc:Fallback>
                  <p:oleObj name="Equation" r:id="rId2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3538"/>
                          <a:ext cx="237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3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-22223" y="4268960"/>
            <a:ext cx="66339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hú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ý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P(x)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ầ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ủ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ừ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0.</a:t>
            </a:r>
          </a:p>
        </p:txBody>
      </p:sp>
      <p:graphicFrame>
        <p:nvGraphicFramePr>
          <p:cNvPr id="24" name="Object 37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917230796"/>
              </p:ext>
            </p:extLst>
          </p:nvPr>
        </p:nvGraphicFramePr>
        <p:xfrm>
          <a:off x="2969277" y="5369871"/>
          <a:ext cx="1352710" cy="107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" name="Equation" r:id="rId30" imgW="495000" imgH="393480" progId="Equation.DSMT4">
                  <p:embed/>
                </p:oleObj>
              </mc:Choice>
              <mc:Fallback>
                <p:oleObj name="Equation" r:id="rId30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277" y="5369871"/>
                        <a:ext cx="1352710" cy="107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226462890"/>
              </p:ext>
            </p:extLst>
          </p:nvPr>
        </p:nvGraphicFramePr>
        <p:xfrm>
          <a:off x="531733" y="5595817"/>
          <a:ext cx="1733757" cy="58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" name="Equation" r:id="rId32" imgW="685800" imgH="228600" progId="Equation.DSMT4">
                  <p:embed/>
                </p:oleObj>
              </mc:Choice>
              <mc:Fallback>
                <p:oleObj name="Equation" r:id="rId32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3" y="5595817"/>
                        <a:ext cx="1733757" cy="580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9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766842546"/>
              </p:ext>
            </p:extLst>
          </p:nvPr>
        </p:nvGraphicFramePr>
        <p:xfrm>
          <a:off x="2203557" y="5576913"/>
          <a:ext cx="900000" cy="57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" name="Equation" r:id="rId34" imgW="317160" imgH="203040" progId="Equation.DSMT4">
                  <p:embed/>
                </p:oleObj>
              </mc:Choice>
              <mc:Fallback>
                <p:oleObj name="Equation" r:id="rId3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557" y="5576913"/>
                        <a:ext cx="900000" cy="575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2133779" y="5624621"/>
            <a:ext cx="2438221" cy="501157"/>
            <a:chOff x="936" y="3434"/>
            <a:chExt cx="1945" cy="431"/>
          </a:xfrm>
        </p:grpSpPr>
        <p:graphicFrame>
          <p:nvGraphicFramePr>
            <p:cNvPr id="2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334173"/>
                </p:ext>
              </p:extLst>
            </p:nvPr>
          </p:nvGraphicFramePr>
          <p:xfrm>
            <a:off x="936" y="3434"/>
            <a:ext cx="698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8" name="Equation" r:id="rId36" imgW="342720" imgH="203040" progId="Equation.DSMT4">
                    <p:embed/>
                  </p:oleObj>
                </mc:Choice>
                <mc:Fallback>
                  <p:oleObj name="Equation" r:id="rId36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3434"/>
                          <a:ext cx="698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248232"/>
                </p:ext>
              </p:extLst>
            </p:nvPr>
          </p:nvGraphicFramePr>
          <p:xfrm>
            <a:off x="2183" y="3452"/>
            <a:ext cx="698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" name="Equation" r:id="rId38" imgW="342720" imgH="203040" progId="Equation.DSMT4">
                    <p:embed/>
                  </p:oleObj>
                </mc:Choice>
                <mc:Fallback>
                  <p:oleObj name="Equation" r:id="rId38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452"/>
                          <a:ext cx="698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Line 6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6781800" y="731830"/>
            <a:ext cx="0" cy="548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cxnSp>
        <p:nvCxnSpPr>
          <p:cNvPr id="34" name="Straight Arrow Connector 33"/>
          <p:cNvCxnSpPr>
            <a:cxnSpLocks/>
            <a:endCxn id="35" idx="0"/>
          </p:cNvCxnSpPr>
          <p:nvPr/>
        </p:nvCxnSpPr>
        <p:spPr>
          <a:xfrm flipH="1">
            <a:off x="2105216" y="1709900"/>
            <a:ext cx="185998" cy="88605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Oval 34"/>
          <p:cNvSpPr/>
          <p:nvPr>
            <p:custDataLst>
              <p:tags r:id="rId14"/>
            </p:custDataLst>
          </p:nvPr>
        </p:nvSpPr>
        <p:spPr>
          <a:xfrm>
            <a:off x="906111" y="2595952"/>
            <a:ext cx="2398209" cy="1112442"/>
          </a:xfrm>
          <a:prstGeom prst="ellipse">
            <a:avLst/>
          </a:prstGeom>
          <a:solidFill>
            <a:srgbClr val="FFFF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Arrow Connector 37"/>
          <p:cNvCxnSpPr>
            <a:cxnSpLocks/>
            <a:endCxn id="39" idx="0"/>
          </p:cNvCxnSpPr>
          <p:nvPr/>
        </p:nvCxnSpPr>
        <p:spPr>
          <a:xfrm>
            <a:off x="5305679" y="2026335"/>
            <a:ext cx="338314" cy="75769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Oval 38"/>
          <p:cNvSpPr/>
          <p:nvPr>
            <p:custDataLst>
              <p:tags r:id="rId15"/>
            </p:custDataLst>
          </p:nvPr>
        </p:nvSpPr>
        <p:spPr>
          <a:xfrm>
            <a:off x="4619878" y="2784034"/>
            <a:ext cx="2048229" cy="1112442"/>
          </a:xfrm>
          <a:prstGeom prst="ellipse">
            <a:avLst/>
          </a:prstGeom>
          <a:solidFill>
            <a:srgbClr val="FFFF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o</a:t>
            </a:r>
          </a:p>
        </p:txBody>
      </p:sp>
      <p:sp>
        <p:nvSpPr>
          <p:cNvPr id="32" name="Text Box 18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78434" y="699172"/>
            <a:ext cx="3027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Xé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33" name="Object 17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3778946612"/>
              </p:ext>
            </p:extLst>
          </p:nvPr>
        </p:nvGraphicFramePr>
        <p:xfrm>
          <a:off x="926350" y="1061577"/>
          <a:ext cx="4542652" cy="100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" name="Equation" r:id="rId40" imgW="1663560" imgH="393480" progId="Equation.DSMT4">
                  <p:embed/>
                </p:oleObj>
              </mc:Choice>
              <mc:Fallback>
                <p:oleObj name="Equation" r:id="rId40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50" y="1061577"/>
                        <a:ext cx="4542652" cy="100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>
            <p:custDataLst>
              <p:tags r:id="rId18"/>
            </p:custDataLst>
          </p:nvPr>
        </p:nvSpPr>
        <p:spPr>
          <a:xfrm>
            <a:off x="5562600" y="1295400"/>
            <a:ext cx="1288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9344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26 -4.07407E-6 L 0.1306 -0.0002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-23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2.59259E-6 L 0.06445 0.00047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6" y="23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23" grpId="0"/>
      <p:bldP spid="35" grpId="0" animBg="1"/>
      <p:bldP spid="39" grpId="0" animBg="1"/>
      <p:bldP spid="32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8BED8F1-AE2C-44AA-8791-C4187D0D21DB}"/>
              </a:ext>
            </a:extLst>
          </p:cNvPr>
          <p:cNvSpPr txBox="1"/>
          <p:nvPr/>
        </p:nvSpPr>
        <p:spPr>
          <a:xfrm>
            <a:off x="3048000" y="152400"/>
            <a:ext cx="6734174" cy="83099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erlin Sans FB Demi" panose="020E0802020502020306" pitchFamily="34" charset="0"/>
                <a:cs typeface="Times New Roman" panose="02020603050405020304" pitchFamily="18" charset="0"/>
              </a:rPr>
              <a:t>AI NHANH AI KHÉO 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C92F3EC-14D3-4B13-A98F-3391F0A38916}"/>
              </a:ext>
            </a:extLst>
          </p:cNvPr>
          <p:cNvSpPr txBox="1">
            <a:spLocks/>
          </p:cNvSpPr>
          <p:nvPr/>
        </p:nvSpPr>
        <p:spPr>
          <a:xfrm>
            <a:off x="813171" y="1644152"/>
            <a:ext cx="11194652" cy="3799284"/>
          </a:xfrm>
          <a:prstGeom prst="rect">
            <a:avLst/>
          </a:prstGeom>
          <a:solidFill>
            <a:schemeClr val="bg1"/>
          </a:solidFill>
        </p:spPr>
        <p:txBody>
          <a:bodyPr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Tx/>
              <a:buChar char="-"/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CN</a:t>
            </a:r>
          </a:p>
          <a:p>
            <a:pPr>
              <a:lnSpc>
                <a:spcPct val="100000"/>
              </a:lnSpc>
              <a:buFontTx/>
              <a:buChar char="-"/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1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bensound-cute">
            <a:hlinkClick r:id="" action="ppaction://media"/>
            <a:extLst>
              <a:ext uri="{FF2B5EF4-FFF2-40B4-BE49-F238E27FC236}">
                <a16:creationId xmlns:a16="http://schemas.microsoft.com/office/drawing/2014/main" id="{1BEC251E-9123-43CC-BC48-06A8AA22B09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353800" y="6181943"/>
            <a:ext cx="654023" cy="654023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ED1FC5E8-81B4-4F6F-B239-6B65934C9657}"/>
              </a:ext>
            </a:extLst>
          </p:cNvPr>
          <p:cNvSpPr/>
          <p:nvPr/>
        </p:nvSpPr>
        <p:spPr>
          <a:xfrm>
            <a:off x="4443612" y="1600201"/>
            <a:ext cx="3438525" cy="339506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29AA030-F2D3-42E0-BE84-1059D753961D}"/>
              </a:ext>
            </a:extLst>
          </p:cNvPr>
          <p:cNvSpPr/>
          <p:nvPr/>
        </p:nvSpPr>
        <p:spPr>
          <a:xfrm>
            <a:off x="4443611" y="1600200"/>
            <a:ext cx="3438525" cy="339506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4CE08BC-08B2-4167-9B74-B898F71375A0}"/>
              </a:ext>
            </a:extLst>
          </p:cNvPr>
          <p:cNvSpPr/>
          <p:nvPr/>
        </p:nvSpPr>
        <p:spPr>
          <a:xfrm>
            <a:off x="4443611" y="1600199"/>
            <a:ext cx="3438525" cy="339506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6905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9416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69388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ộp quà bí ẩn -Tri ân khách hàng thân yêu WINVN | Lazada.vn">
            <a:extLst>
              <a:ext uri="{FF2B5EF4-FFF2-40B4-BE49-F238E27FC236}">
                <a16:creationId xmlns:a16="http://schemas.microsoft.com/office/drawing/2014/main" id="{D0347EAD-4725-4D8E-8EA5-D424773D4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40945"/>
            <a:ext cx="4343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SẢN XUẤT HỘP QUÀ Giá tốt, in ấn khắc laser theo yêu cầu">
            <a:extLst>
              <a:ext uri="{FF2B5EF4-FFF2-40B4-BE49-F238E27FC236}">
                <a16:creationId xmlns:a16="http://schemas.microsoft.com/office/drawing/2014/main" id="{A27E863B-95A6-44DD-ACA6-E03362D46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531345"/>
            <a:ext cx="49530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27AB569-F9AF-4F40-BA1B-00EEBB435F28}"/>
              </a:ext>
            </a:extLst>
          </p:cNvPr>
          <p:cNvSpPr txBox="1"/>
          <p:nvPr/>
        </p:nvSpPr>
        <p:spPr>
          <a:xfrm>
            <a:off x="1828800" y="533400"/>
            <a:ext cx="8991600" cy="175432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 TỔ CỦA BẠN SẼ ĐƯỢC ĐI NHẶT RÁC XUNG QUANH TRƯỜNG ĐỂ GÓP PHẦN BẢO VỆ MÔI TRƯỜNG XANH - SẠCH - ĐẸP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0D3C02-3DFC-49C8-B5B6-89E9BFCA77C9}"/>
              </a:ext>
            </a:extLst>
          </p:cNvPr>
          <p:cNvSpPr txBox="1"/>
          <p:nvPr/>
        </p:nvSpPr>
        <p:spPr>
          <a:xfrm>
            <a:off x="1638300" y="810398"/>
            <a:ext cx="9372600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 TỔ CỦA BẠN SẼ ĐƯỢC MỜI CẢ LỚP ĐI ĂN VÌ CHIẾN THẮNG NÀY  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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21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5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35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4"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316681"/>
            <a:ext cx="4343399" cy="1747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465" y="4511179"/>
            <a:ext cx="3962399" cy="1300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3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2960">
            <a:off x="1929974" y="3052644"/>
            <a:ext cx="3754350" cy="3038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2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672" y="3458686"/>
            <a:ext cx="5074838" cy="1492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879" y="2438400"/>
            <a:ext cx="5631921" cy="1399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4932">
            <a:off x="1825104" y="2875986"/>
            <a:ext cx="6116146" cy="95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617" y="1179963"/>
            <a:ext cx="4707183" cy="1616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455" y="1001299"/>
            <a:ext cx="4177448" cy="1211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7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182" y="414466"/>
            <a:ext cx="2971800" cy="11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-222328"/>
            <a:ext cx="3652358" cy="1593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122" y="623586"/>
            <a:ext cx="3423758" cy="319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3" y="1992925"/>
            <a:ext cx="4073759" cy="243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569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A-图片 3">
            <a:hlinkClick r:id="" action="ppaction://noaction"/>
            <a:extLst>
              <a:ext uri="{FF2B5EF4-FFF2-40B4-BE49-F238E27FC236}">
                <a16:creationId xmlns:a16="http://schemas.microsoft.com/office/drawing/2014/main" id="{A8CE2449-3D85-4309-BA94-D623362DE4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78" b="16817"/>
          <a:stretch>
            <a:fillRect/>
          </a:stretch>
        </p:blipFill>
        <p:spPr bwMode="auto">
          <a:xfrm rot="864590">
            <a:off x="2962225" y="3621321"/>
            <a:ext cx="5103342" cy="3274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c3">
            <a:hlinkClick r:id="rId6" action="ppaction://hlinksldjump"/>
            <a:extLst>
              <a:ext uri="{FF2B5EF4-FFF2-40B4-BE49-F238E27FC236}">
                <a16:creationId xmlns:a16="http://schemas.microsoft.com/office/drawing/2014/main" id="{01FE89D4-3987-49B7-BF75-F49C2AD738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566" y="1339576"/>
            <a:ext cx="1304925" cy="1412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4">
            <a:hlinkClick r:id="rId8" action="ppaction://hlinksldjump"/>
            <a:extLst>
              <a:ext uri="{FF2B5EF4-FFF2-40B4-BE49-F238E27FC236}">
                <a16:creationId xmlns:a16="http://schemas.microsoft.com/office/drawing/2014/main" id="{6E6EEB0C-94AB-47E5-827C-127C4E1A950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184" y="2450552"/>
            <a:ext cx="1766328" cy="1766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Picture 5">
            <a:hlinkClick r:id="rId10" action="ppaction://hlinksldjump"/>
            <a:extLst>
              <a:ext uri="{FF2B5EF4-FFF2-40B4-BE49-F238E27FC236}">
                <a16:creationId xmlns:a16="http://schemas.microsoft.com/office/drawing/2014/main" id="{86E9B74F-A84C-477F-9E08-C5764E44F3B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40" y="1852258"/>
            <a:ext cx="1626858" cy="1626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0" name="PA-图片 3">
            <a:extLst>
              <a:ext uri="{FF2B5EF4-FFF2-40B4-BE49-F238E27FC236}">
                <a16:creationId xmlns:a16="http://schemas.microsoft.com/office/drawing/2014/main" id="{1B2E8DFD-5440-4155-B8CD-E0924F8F083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9" r="29997"/>
          <a:stretch>
            <a:fillRect/>
          </a:stretch>
        </p:blipFill>
        <p:spPr bwMode="auto">
          <a:xfrm>
            <a:off x="9596352" y="2209800"/>
            <a:ext cx="1988344" cy="326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8">
            <a:extLst>
              <a:ext uri="{FF2B5EF4-FFF2-40B4-BE49-F238E27FC236}">
                <a16:creationId xmlns:a16="http://schemas.microsoft.com/office/drawing/2014/main" id="{9F27B4A5-4931-4DC2-9842-5E1D3928DE8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42656">
            <a:off x="8786580" y="2897740"/>
            <a:ext cx="1190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Box 9">
            <a:extLst>
              <a:ext uri="{FF2B5EF4-FFF2-40B4-BE49-F238E27FC236}">
                <a16:creationId xmlns:a16="http://schemas.microsoft.com/office/drawing/2014/main" id="{16F1EB09-81B9-47E0-8AB7-91E4EFE4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486" y="185574"/>
            <a:ext cx="62594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defTabSz="685800">
              <a:defRPr/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 VIRUS CORONA</a:t>
            </a:r>
          </a:p>
        </p:txBody>
      </p:sp>
      <p:pic>
        <p:nvPicPr>
          <p:cNvPr id="10" name="Picture 2" descr="Kết quả hình ảnh cho virut corona">
            <a:hlinkClick r:id="rId14" action="ppaction://hlinksldjump"/>
            <a:extLst>
              <a:ext uri="{FF2B5EF4-FFF2-40B4-BE49-F238E27FC236}">
                <a16:creationId xmlns:a16="http://schemas.microsoft.com/office/drawing/2014/main" id="{D42B4F6A-1AC4-47B3-9A62-BC62F5835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6" b="40314"/>
          <a:stretch>
            <a:fillRect/>
          </a:stretch>
        </p:blipFill>
        <p:spPr bwMode="auto">
          <a:xfrm>
            <a:off x="8352486" y="800007"/>
            <a:ext cx="1872993" cy="19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hlinkClick r:id="rId16" action="ppaction://hlinksldjump"/>
            <a:extLst>
              <a:ext uri="{FF2B5EF4-FFF2-40B4-BE49-F238E27FC236}">
                <a16:creationId xmlns:a16="http://schemas.microsoft.com/office/drawing/2014/main" id="{FDE7A9AC-1989-489B-81C7-7F911ED2E49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44511" y="1801046"/>
            <a:ext cx="1872993" cy="1729283"/>
          </a:xfrm>
          <a:prstGeom prst="rect">
            <a:avLst/>
          </a:prstGeom>
        </p:spPr>
      </p:pic>
      <p:pic>
        <p:nvPicPr>
          <p:cNvPr id="15" name="Picture 2" descr="Kết quả hình ảnh cho home png">
            <a:hlinkClick r:id="rId18" action="ppaction://hlinksldjump"/>
            <a:extLst>
              <a:ext uri="{FF2B5EF4-FFF2-40B4-BE49-F238E27FC236}">
                <a16:creationId xmlns:a16="http://schemas.microsoft.com/office/drawing/2014/main" id="{529B5AEA-8C52-46A0-A85E-51C87E996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4200" y="5867400"/>
            <a:ext cx="1015338" cy="762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98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9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9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9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B97EE9C-DED3-4C84-871C-56BB15A23F4F}"/>
              </a:ext>
            </a:extLst>
          </p:cNvPr>
          <p:cNvSpPr/>
          <p:nvPr/>
        </p:nvSpPr>
        <p:spPr>
          <a:xfrm>
            <a:off x="609600" y="1143000"/>
            <a:ext cx="9897653" cy="5174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lnSpc>
                <a:spcPct val="150000"/>
              </a:lnSpc>
              <a:defRPr/>
            </a:pP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us corona.</a:t>
            </a:r>
          </a:p>
          <a:p>
            <a:pPr algn="just" defTabSz="685800">
              <a:lnSpc>
                <a:spcPct val="150000"/>
              </a:lnSpc>
              <a:defRPr/>
            </a:pP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us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  <a:p>
            <a:pPr marL="257175" indent="-257175" algn="just" defTabSz="685800">
              <a:lnSpc>
                <a:spcPct val="150000"/>
              </a:lnSpc>
              <a:buFontTx/>
              <a:buChar char="-"/>
              <a:defRPr/>
            </a:pPr>
            <a:r>
              <a:rPr lang="vi-VN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là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vi-VN" sz="32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defTabSz="685800">
              <a:lnSpc>
                <a:spcPct val="150000"/>
              </a:lnSpc>
              <a:buFontTx/>
              <a:buChar char="-"/>
              <a:defRPr/>
            </a:pP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32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defTabSz="685800">
              <a:lnSpc>
                <a:spcPct val="150000"/>
              </a:lnSpc>
              <a:buFontTx/>
              <a:buChar char="-"/>
              <a:defRPr/>
            </a:pP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1266" name="Picture 2" descr="Kết quả hình ảnh cho start png">
            <a:hlinkClick r:id="rId3" action="ppaction://hlinksldjump"/>
            <a:extLst>
              <a:ext uri="{FF2B5EF4-FFF2-40B4-BE49-F238E27FC236}">
                <a16:creationId xmlns:a16="http://schemas.microsoft.com/office/drawing/2014/main" id="{F2844DDC-C901-4D36-A44D-8B5573920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8488329" y="5410200"/>
            <a:ext cx="2189275" cy="1263911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A1BEF35-5953-4766-B58E-4B4437600996}"/>
              </a:ext>
            </a:extLst>
          </p:cNvPr>
          <p:cNvSpPr txBox="1"/>
          <p:nvPr/>
        </p:nvSpPr>
        <p:spPr>
          <a:xfrm>
            <a:off x="3962400" y="129901"/>
            <a:ext cx="4053214" cy="707886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4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  <a:endParaRPr lang="en-US" sz="2800" b="1" kern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Hình ảnh có liên quan">
            <a:extLst>
              <a:ext uri="{FF2B5EF4-FFF2-40B4-BE49-F238E27FC236}">
                <a16:creationId xmlns:a16="http://schemas.microsoft.com/office/drawing/2014/main" id="{A734EA41-8C05-461A-A68B-C0E40D6C9B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35" b="3741"/>
          <a:stretch/>
        </p:blipFill>
        <p:spPr bwMode="auto">
          <a:xfrm>
            <a:off x="9704894" y="-129067"/>
            <a:ext cx="2465990" cy="1673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wheel spokes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891D15F-29A3-48EA-AE43-8C45EFB293F5}"/>
              </a:ext>
            </a:extLst>
          </p:cNvPr>
          <p:cNvSpPr/>
          <p:nvPr/>
        </p:nvSpPr>
        <p:spPr>
          <a:xfrm>
            <a:off x="1656693" y="1143004"/>
            <a:ext cx="7111603" cy="1107996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300" b="1" dirty="0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3300" dirty="0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300" dirty="0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 là.....của những đơn thức của cùng một biến.</a:t>
            </a:r>
            <a:endParaRPr lang="en-US" sz="3300" dirty="0">
              <a:ln w="0"/>
              <a:solidFill>
                <a:prstClr val="white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cau a">
            <a:extLst>
              <a:ext uri="{FF2B5EF4-FFF2-40B4-BE49-F238E27FC236}">
                <a16:creationId xmlns:a16="http://schemas.microsoft.com/office/drawing/2014/main" id="{92C81BEB-C840-4B2F-9B49-4DF18486B073}"/>
              </a:ext>
            </a:extLst>
          </p:cNvPr>
          <p:cNvGrpSpPr>
            <a:grpSpLocks/>
          </p:cNvGrpSpPr>
          <p:nvPr/>
        </p:nvGrpSpPr>
        <p:grpSpPr bwMode="auto">
          <a:xfrm>
            <a:off x="6351505" y="2862982"/>
            <a:ext cx="3475805" cy="785784"/>
            <a:chOff x="650211" y="3570787"/>
            <a:chExt cx="3616989" cy="1077413"/>
          </a:xfrm>
        </p:grpSpPr>
        <p:pic>
          <p:nvPicPr>
            <p:cNvPr id="132188" name="Picture 4">
              <a:extLst>
                <a:ext uri="{FF2B5EF4-FFF2-40B4-BE49-F238E27FC236}">
                  <a16:creationId xmlns:a16="http://schemas.microsoft.com/office/drawing/2014/main" id="{C6ADCD9C-8901-49AA-8040-B89A4B418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685782-4495-42F3-A733-03C1DAA7CA5C}"/>
                </a:ext>
              </a:extLst>
            </p:cNvPr>
            <p:cNvSpPr/>
            <p:nvPr/>
          </p:nvSpPr>
          <p:spPr>
            <a:xfrm>
              <a:off x="2038196" y="3679948"/>
              <a:ext cx="1256889" cy="886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tổng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7" name="cau c">
            <a:extLst>
              <a:ext uri="{FF2B5EF4-FFF2-40B4-BE49-F238E27FC236}">
                <a16:creationId xmlns:a16="http://schemas.microsoft.com/office/drawing/2014/main" id="{F37C0455-6F48-475C-91E0-0D78077E93D0}"/>
              </a:ext>
            </a:extLst>
          </p:cNvPr>
          <p:cNvGrpSpPr>
            <a:grpSpLocks/>
          </p:cNvGrpSpPr>
          <p:nvPr/>
        </p:nvGrpSpPr>
        <p:grpSpPr bwMode="auto">
          <a:xfrm>
            <a:off x="2113409" y="3952658"/>
            <a:ext cx="3475805" cy="810554"/>
            <a:chOff x="4755813" y="3570786"/>
            <a:chExt cx="3616989" cy="1077413"/>
          </a:xfrm>
        </p:grpSpPr>
        <p:pic>
          <p:nvPicPr>
            <p:cNvPr id="132186" name="Picture 7">
              <a:extLst>
                <a:ext uri="{FF2B5EF4-FFF2-40B4-BE49-F238E27FC236}">
                  <a16:creationId xmlns:a16="http://schemas.microsoft.com/office/drawing/2014/main" id="{05653905-AA7D-4054-89A6-BCAAD641D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66ED697-D7D2-439C-8A3D-5F510F4D8A95}"/>
                </a:ext>
              </a:extLst>
            </p:cNvPr>
            <p:cNvSpPr/>
            <p:nvPr/>
          </p:nvSpPr>
          <p:spPr>
            <a:xfrm>
              <a:off x="5835356" y="3637149"/>
              <a:ext cx="1718493" cy="8591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lvl="0" algn="ctr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thương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10" name="cau b">
            <a:extLst>
              <a:ext uri="{FF2B5EF4-FFF2-40B4-BE49-F238E27FC236}">
                <a16:creationId xmlns:a16="http://schemas.microsoft.com/office/drawing/2014/main" id="{236108CE-64DA-4301-8170-D5B043146692}"/>
              </a:ext>
            </a:extLst>
          </p:cNvPr>
          <p:cNvGrpSpPr>
            <a:grpSpLocks/>
          </p:cNvGrpSpPr>
          <p:nvPr/>
        </p:nvGrpSpPr>
        <p:grpSpPr bwMode="auto">
          <a:xfrm>
            <a:off x="2113410" y="2887525"/>
            <a:ext cx="3475805" cy="810554"/>
            <a:chOff x="650211" y="4711478"/>
            <a:chExt cx="3616989" cy="1852775"/>
          </a:xfrm>
        </p:grpSpPr>
        <p:pic>
          <p:nvPicPr>
            <p:cNvPr id="132184" name="Picture 10">
              <a:extLst>
                <a:ext uri="{FF2B5EF4-FFF2-40B4-BE49-F238E27FC236}">
                  <a16:creationId xmlns:a16="http://schemas.microsoft.com/office/drawing/2014/main" id="{5DE5889F-21EA-4F41-A5C0-2C9BEA30D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85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D80DEB1-15C9-4346-A445-AC026B23936C}"/>
                </a:ext>
              </a:extLst>
            </p:cNvPr>
            <p:cNvSpPr/>
            <p:nvPr/>
          </p:nvSpPr>
          <p:spPr>
            <a:xfrm>
              <a:off x="1908480" y="4918730"/>
              <a:ext cx="1405850" cy="14773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tích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13" name="cau d">
            <a:extLst>
              <a:ext uri="{FF2B5EF4-FFF2-40B4-BE49-F238E27FC236}">
                <a16:creationId xmlns:a16="http://schemas.microsoft.com/office/drawing/2014/main" id="{95E2DC8E-9829-4445-A7FB-25212F996C40}"/>
              </a:ext>
            </a:extLst>
          </p:cNvPr>
          <p:cNvGrpSpPr>
            <a:grpSpLocks/>
          </p:cNvGrpSpPr>
          <p:nvPr/>
        </p:nvGrpSpPr>
        <p:grpSpPr bwMode="auto">
          <a:xfrm>
            <a:off x="6328071" y="3896843"/>
            <a:ext cx="3499238" cy="827432"/>
            <a:chOff x="4707116" y="4806539"/>
            <a:chExt cx="3616989" cy="1077413"/>
          </a:xfrm>
        </p:grpSpPr>
        <p:pic>
          <p:nvPicPr>
            <p:cNvPr id="132182" name="Picture 13">
              <a:extLst>
                <a:ext uri="{FF2B5EF4-FFF2-40B4-BE49-F238E27FC236}">
                  <a16:creationId xmlns:a16="http://schemas.microsoft.com/office/drawing/2014/main" id="{01C13BD4-B1DA-496E-960A-9E654BDED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3932AE-8519-4113-B301-FEB1F8AEC36A}"/>
                </a:ext>
              </a:extLst>
            </p:cNvPr>
            <p:cNvSpPr/>
            <p:nvPr/>
          </p:nvSpPr>
          <p:spPr>
            <a:xfrm>
              <a:off x="6203049" y="4939473"/>
              <a:ext cx="1062432" cy="8415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lvl="0" algn="ctr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hiệu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sp>
        <p:nvSpPr>
          <p:cNvPr id="16" name="Rectangle 15">
            <a:hlinkClick r:id="rId10" action="ppaction://hlinksldjump"/>
            <a:extLst>
              <a:ext uri="{FF2B5EF4-FFF2-40B4-BE49-F238E27FC236}">
                <a16:creationId xmlns:a16="http://schemas.microsoft.com/office/drawing/2014/main" id="{93D8439E-EE55-4006-875B-44442C6199C2}"/>
              </a:ext>
            </a:extLst>
          </p:cNvPr>
          <p:cNvSpPr/>
          <p:nvPr/>
        </p:nvSpPr>
        <p:spPr>
          <a:xfrm>
            <a:off x="10110646" y="5560193"/>
            <a:ext cx="549803" cy="438581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defTabSz="685800">
              <a:defRPr/>
            </a:pPr>
            <a:endParaRPr lang="en-US" sz="1350" b="1" kern="0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7" name="Picture 16">
            <a:hlinkClick r:id="rId10" action="ppaction://hlinksldjump"/>
            <a:extLst>
              <a:ext uri="{FF2B5EF4-FFF2-40B4-BE49-F238E27FC236}">
                <a16:creationId xmlns:a16="http://schemas.microsoft.com/office/drawing/2014/main" id="{A05B8E57-C9FF-4773-8676-4457C19634C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556" y="4923448"/>
            <a:ext cx="1097756" cy="109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hlinkClick r:id="rId10" action="ppaction://hlinksldjump"/>
            <a:extLst>
              <a:ext uri="{FF2B5EF4-FFF2-40B4-BE49-F238E27FC236}">
                <a16:creationId xmlns:a16="http://schemas.microsoft.com/office/drawing/2014/main" id="{2F8E6DF2-2412-439D-85A7-C6630C0540D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2494" y="4834245"/>
            <a:ext cx="1098947" cy="109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10" action="ppaction://hlinksldjump"/>
            <a:extLst>
              <a:ext uri="{FF2B5EF4-FFF2-40B4-BE49-F238E27FC236}">
                <a16:creationId xmlns:a16="http://schemas.microsoft.com/office/drawing/2014/main" id="{D166C5D3-F528-4AB1-95F8-7DFB6030126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3744" y="4910485"/>
            <a:ext cx="1097756" cy="109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BFA1213-D6F3-45BC-8A86-F85BBA2F2A39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170844" y="4678307"/>
            <a:ext cx="181451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Rectangle: Rounded Corners 3">
            <a:extLst>
              <a:ext uri="{FF2B5EF4-FFF2-40B4-BE49-F238E27FC236}">
                <a16:creationId xmlns:a16="http://schemas.microsoft.com/office/drawing/2014/main" id="{72694B9C-E47D-4AE4-90DC-17638F69313F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4" name="Rectangle: Rounded Corners 174">
            <a:extLst>
              <a:ext uri="{FF2B5EF4-FFF2-40B4-BE49-F238E27FC236}">
                <a16:creationId xmlns:a16="http://schemas.microsoft.com/office/drawing/2014/main" id="{589739E7-3F8C-4255-98AD-4394B7A607E1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95" name="Rectangle: Rounded Corners 175">
            <a:extLst>
              <a:ext uri="{FF2B5EF4-FFF2-40B4-BE49-F238E27FC236}">
                <a16:creationId xmlns:a16="http://schemas.microsoft.com/office/drawing/2014/main" id="{F1C2C4D0-D03C-45F2-BF7B-1AD53DF1B723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96" name="Rectangle: Rounded Corners 176">
            <a:extLst>
              <a:ext uri="{FF2B5EF4-FFF2-40B4-BE49-F238E27FC236}">
                <a16:creationId xmlns:a16="http://schemas.microsoft.com/office/drawing/2014/main" id="{5787B9C8-CE64-4211-ACD7-7AF83BF20C4F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97" name="Rectangle: Rounded Corners 177">
            <a:extLst>
              <a:ext uri="{FF2B5EF4-FFF2-40B4-BE49-F238E27FC236}">
                <a16:creationId xmlns:a16="http://schemas.microsoft.com/office/drawing/2014/main" id="{16A18386-C89D-4891-8684-663B7AFACF88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98" name="Rectangle: Rounded Corners 178">
            <a:extLst>
              <a:ext uri="{FF2B5EF4-FFF2-40B4-BE49-F238E27FC236}">
                <a16:creationId xmlns:a16="http://schemas.microsoft.com/office/drawing/2014/main" id="{38C21A7E-B134-4257-9942-13CBF22CF26C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99" name="Rectangle: Rounded Corners 179">
            <a:extLst>
              <a:ext uri="{FF2B5EF4-FFF2-40B4-BE49-F238E27FC236}">
                <a16:creationId xmlns:a16="http://schemas.microsoft.com/office/drawing/2014/main" id="{C79C1CF2-A3DF-4196-9D71-13413D122C75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00" name="Rectangle: Rounded Corners 180">
            <a:extLst>
              <a:ext uri="{FF2B5EF4-FFF2-40B4-BE49-F238E27FC236}">
                <a16:creationId xmlns:a16="http://schemas.microsoft.com/office/drawing/2014/main" id="{F7953624-B1B8-48B4-AD63-8C173B2A0F94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01" name="Rectangle: Rounded Corners 181">
            <a:extLst>
              <a:ext uri="{FF2B5EF4-FFF2-40B4-BE49-F238E27FC236}">
                <a16:creationId xmlns:a16="http://schemas.microsoft.com/office/drawing/2014/main" id="{A9B5D5A8-136C-416A-A61C-D7CEC35CE68E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02" name="Rectangle: Rounded Corners 182">
            <a:extLst>
              <a:ext uri="{FF2B5EF4-FFF2-40B4-BE49-F238E27FC236}">
                <a16:creationId xmlns:a16="http://schemas.microsoft.com/office/drawing/2014/main" id="{8E21899E-B883-4D4D-83C0-1EB5440CACFF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03" name="Rectangle: Rounded Corners 183">
            <a:extLst>
              <a:ext uri="{FF2B5EF4-FFF2-40B4-BE49-F238E27FC236}">
                <a16:creationId xmlns:a16="http://schemas.microsoft.com/office/drawing/2014/main" id="{E1B71728-95D2-4C23-AD7A-93366B6FA5F2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04" name="Rectangle: Rounded Corners 184">
            <a:extLst>
              <a:ext uri="{FF2B5EF4-FFF2-40B4-BE49-F238E27FC236}">
                <a16:creationId xmlns:a16="http://schemas.microsoft.com/office/drawing/2014/main" id="{D0B6CDAA-D747-4A84-976D-E24892396150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05" name="Rectangle: Rounded Corners 186">
            <a:extLst>
              <a:ext uri="{FF2B5EF4-FFF2-40B4-BE49-F238E27FC236}">
                <a16:creationId xmlns:a16="http://schemas.microsoft.com/office/drawing/2014/main" id="{F997F18D-F556-4716-9D82-FAAECB468FDA}"/>
              </a:ext>
            </a:extLst>
          </p:cNvPr>
          <p:cNvSpPr/>
          <p:nvPr/>
        </p:nvSpPr>
        <p:spPr>
          <a:xfrm>
            <a:off x="8940978" y="857251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58085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67 -0.01157 L -0.18867 -0.01134 C -0.19101 -0.00486 -0.19336 0.00162 -0.19544 0.00857 C -0.19674 0.01273 -0.19791 0.01736 -0.19883 0.02176 C -0.19948 0.02547 -0.19909 0.02963 -0.20052 0.03287 C -0.20312 0.04005 -0.20625 0.04723 -0.21041 0.05301 C -0.22096 0.0669 -0.23541 0.07107 -0.24883 0.07732 C -0.25768 0.07523 -0.26719 0.07547 -0.27552 0.0706 C -0.27851 0.06898 -0.27812 0.06273 -0.28034 0.05949 C -0.28229 0.05718 -0.28489 0.05672 -0.28711 0.0551 C -0.30364 0.0426 -0.27864 0.05973 -0.29883 0.0463 C -0.30156 0.0419 -0.30377 0.03681 -0.30716 0.03287 C -0.30898 0.03079 -0.31146 0.02963 -0.31367 0.02848 C -0.31927 0.0257 -0.33086 0.02153 -0.33711 0.01736 C -0.34336 0.0132 -0.34961 0.00903 -0.35534 0.00394 C -0.35742 0.00232 -0.35833 -0.00092 -0.36041 -0.00254 C -0.37461 -0.01365 -0.38906 -0.0243 -0.40377 -0.03379 C -0.40625 -0.03541 -0.40937 -0.03495 -0.41211 -0.03588 C -0.44101 -0.04606 -0.43372 -0.04259 -0.45039 -0.05139 C -0.46263 -0.04861 -0.47565 -0.04907 -0.48711 -0.04259 C -0.48971 -0.0412 -0.48489 -0.03518 -0.48541 -0.03148 C -0.48607 -0.02592 -0.48867 -0.02106 -0.49049 -0.01597 C -0.53711 -0.02477 -0.49023 -0.01666 -0.53711 -0.02268 C -0.54101 -0.02315 -0.54479 -0.02453 -0.54883 -0.02477 C -0.55989 -0.02592 -0.57096 -0.02639 -0.58216 -0.02708 C -0.59935 -0.02268 -0.61719 -0.02176 -0.63372 -0.01365 C -0.65429 -0.0037 -0.67122 0.0176 -0.69206 0.02616 C -0.73893 0.04584 -0.69948 0.02685 -0.75208 0.06181 C -0.75521 0.06389 -0.75872 0.06482 -0.76198 0.06621 C -0.76992 0.06968 -0.76549 0.0676 -0.77539 0.07292 C -0.7832 0.08588 -0.78372 0.08287 -0.78372 0.10185 C -0.78372 0.25023 -0.79284 0.1551 -0.77708 0.19954 C -0.77291 0.21135 -0.76979 0.22361 -0.76549 0.23519 C -0.76406 0.23843 -0.76159 0.24074 -0.76041 0.24398 C -0.75833 0.24977 -0.75781 0.25648 -0.75534 0.26181 C -0.75429 0.26412 -0.75195 0.26435 -0.75039 0.26621 C -0.74127 0.27709 -0.7332 0.28912 -0.72383 0.29954 C -0.72031 0.30348 -0.71614 0.30602 -0.71198 0.30857 C -0.68281 0.32593 -0.65377 0.34468 -0.62383 0.35949 C -0.59271 0.375 -0.55924 0.38218 -0.52877 0.39954 C -0.52487 0.40185 -0.52083 0.40348 -0.51706 0.40625 C -0.51302 0.40949 -0.50937 0.41366 -0.50534 0.41736 C -0.50377 0.42107 -0.50195 0.42477 -0.50039 0.42848 C -0.49857 0.43287 -0.49544 0.4419 -0.49544 0.44213 L -0.48372 0.42848 " pathEditMode="relative" rAng="0" ptsTypes="AAAAAAAAAAAAAAAAAAAAAAAAAAAAAAAAAAAAAAAAAAAAA">
                                      <p:cBhvr>
                                        <p:cTn id="39" dur="2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96" y="20694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7DC12B1A-7E33-4B13-95AD-5493ABC5A1F7}"/>
              </a:ext>
            </a:extLst>
          </p:cNvPr>
          <p:cNvSpPr/>
          <p:nvPr/>
        </p:nvSpPr>
        <p:spPr>
          <a:xfrm>
            <a:off x="3059906" y="2143125"/>
            <a:ext cx="6000750" cy="19431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685800">
              <a:defRPr/>
            </a:pPr>
            <a:endParaRPr lang="en-US" sz="1350" ker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9372BAA-4D6B-476C-8888-6F2F92A7BC7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521900" y="4204694"/>
            <a:ext cx="181570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F93F73B-BAD7-4FEF-8C3B-915E7222E25F}"/>
              </a:ext>
            </a:extLst>
          </p:cNvPr>
          <p:cNvSpPr/>
          <p:nvPr/>
        </p:nvSpPr>
        <p:spPr>
          <a:xfrm>
            <a:off x="2909888" y="2120811"/>
            <a:ext cx="6000750" cy="19431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6" name="cau a">
            <a:extLst>
              <a:ext uri="{FF2B5EF4-FFF2-40B4-BE49-F238E27FC236}">
                <a16:creationId xmlns:a16="http://schemas.microsoft.com/office/drawing/2014/main" id="{3A5A6544-3C0A-4143-94C6-40C5772D2722}"/>
              </a:ext>
            </a:extLst>
          </p:cNvPr>
          <p:cNvGrpSpPr>
            <a:grpSpLocks/>
          </p:cNvGrpSpPr>
          <p:nvPr/>
        </p:nvGrpSpPr>
        <p:grpSpPr bwMode="auto">
          <a:xfrm>
            <a:off x="3114675" y="3260240"/>
            <a:ext cx="2712244" cy="808435"/>
            <a:chOff x="650211" y="3570787"/>
            <a:chExt cx="3616989" cy="1077413"/>
          </a:xfrm>
        </p:grpSpPr>
        <p:pic>
          <p:nvPicPr>
            <p:cNvPr id="131166" name="Picture 36">
              <a:extLst>
                <a:ext uri="{FF2B5EF4-FFF2-40B4-BE49-F238E27FC236}">
                  <a16:creationId xmlns:a16="http://schemas.microsoft.com/office/drawing/2014/main" id="{2D8C3E1D-2E32-4B71-BB07-C5073114B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08B19C-BDC3-4B10-9B6E-FA67A71A4E63}"/>
                </a:ext>
              </a:extLst>
            </p:cNvPr>
            <p:cNvSpPr/>
            <p:nvPr/>
          </p:nvSpPr>
          <p:spPr>
            <a:xfrm>
              <a:off x="2284620" y="3729125"/>
              <a:ext cx="558374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0</a:t>
              </a:r>
            </a:p>
          </p:txBody>
        </p:sp>
      </p:grpSp>
      <p:grpSp>
        <p:nvGrpSpPr>
          <p:cNvPr id="42" name="cau c">
            <a:extLst>
              <a:ext uri="{FF2B5EF4-FFF2-40B4-BE49-F238E27FC236}">
                <a16:creationId xmlns:a16="http://schemas.microsoft.com/office/drawing/2014/main" id="{F40D30D9-D19D-4684-B643-E241ACEBAF0B}"/>
              </a:ext>
            </a:extLst>
          </p:cNvPr>
          <p:cNvGrpSpPr>
            <a:grpSpLocks/>
          </p:cNvGrpSpPr>
          <p:nvPr/>
        </p:nvGrpSpPr>
        <p:grpSpPr bwMode="auto">
          <a:xfrm>
            <a:off x="6161485" y="2325599"/>
            <a:ext cx="2713434" cy="808434"/>
            <a:chOff x="4755813" y="3570786"/>
            <a:chExt cx="3616989" cy="1077413"/>
          </a:xfrm>
        </p:grpSpPr>
        <p:pic>
          <p:nvPicPr>
            <p:cNvPr id="131164" name="Picture 43">
              <a:extLst>
                <a:ext uri="{FF2B5EF4-FFF2-40B4-BE49-F238E27FC236}">
                  <a16:creationId xmlns:a16="http://schemas.microsoft.com/office/drawing/2014/main" id="{104D264E-9E22-4BB6-9EE9-95C99E2B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C6C55A8-1409-4595-9711-35EB0E2EC6D2}"/>
                </a:ext>
              </a:extLst>
            </p:cNvPr>
            <p:cNvSpPr/>
            <p:nvPr/>
          </p:nvSpPr>
          <p:spPr>
            <a:xfrm>
              <a:off x="6218397" y="3729126"/>
              <a:ext cx="870102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8</a:t>
              </a:r>
            </a:p>
          </p:txBody>
        </p:sp>
      </p:grpSp>
      <p:grpSp>
        <p:nvGrpSpPr>
          <p:cNvPr id="46" name="cau b">
            <a:extLst>
              <a:ext uri="{FF2B5EF4-FFF2-40B4-BE49-F238E27FC236}">
                <a16:creationId xmlns:a16="http://schemas.microsoft.com/office/drawing/2014/main" id="{4D56608C-2B9B-4352-B1A0-3EB583B76AFB}"/>
              </a:ext>
            </a:extLst>
          </p:cNvPr>
          <p:cNvGrpSpPr>
            <a:grpSpLocks/>
          </p:cNvGrpSpPr>
          <p:nvPr/>
        </p:nvGrpSpPr>
        <p:grpSpPr bwMode="auto">
          <a:xfrm>
            <a:off x="3114675" y="2382749"/>
            <a:ext cx="2712244" cy="808434"/>
            <a:chOff x="650211" y="4711478"/>
            <a:chExt cx="3616989" cy="1077413"/>
          </a:xfrm>
        </p:grpSpPr>
        <p:pic>
          <p:nvPicPr>
            <p:cNvPr id="131162" name="Picture 46">
              <a:extLst>
                <a:ext uri="{FF2B5EF4-FFF2-40B4-BE49-F238E27FC236}">
                  <a16:creationId xmlns:a16="http://schemas.microsoft.com/office/drawing/2014/main" id="{EE66AB47-DE85-4E5A-BDBF-372A3F41F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4F80F0BC-2102-4643-8163-AC6CFDCA3AB2}"/>
                </a:ext>
              </a:extLst>
            </p:cNvPr>
            <p:cNvSpPr/>
            <p:nvPr/>
          </p:nvSpPr>
          <p:spPr>
            <a:xfrm>
              <a:off x="2036429" y="4786746"/>
              <a:ext cx="1058605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8</a:t>
              </a:r>
            </a:p>
          </p:txBody>
        </p:sp>
      </p:grpSp>
      <p:grpSp>
        <p:nvGrpSpPr>
          <p:cNvPr id="49" name="cau d">
            <a:extLst>
              <a:ext uri="{FF2B5EF4-FFF2-40B4-BE49-F238E27FC236}">
                <a16:creationId xmlns:a16="http://schemas.microsoft.com/office/drawing/2014/main" id="{D97DBD25-3347-4139-81BF-5C348186B220}"/>
              </a:ext>
            </a:extLst>
          </p:cNvPr>
          <p:cNvGrpSpPr>
            <a:grpSpLocks/>
          </p:cNvGrpSpPr>
          <p:nvPr/>
        </p:nvGrpSpPr>
        <p:grpSpPr bwMode="auto">
          <a:xfrm>
            <a:off x="6161485" y="3260240"/>
            <a:ext cx="2713434" cy="808435"/>
            <a:chOff x="4707116" y="4806539"/>
            <a:chExt cx="3616989" cy="1077413"/>
          </a:xfrm>
        </p:grpSpPr>
        <p:pic>
          <p:nvPicPr>
            <p:cNvPr id="131160" name="Picture 49">
              <a:extLst>
                <a:ext uri="{FF2B5EF4-FFF2-40B4-BE49-F238E27FC236}">
                  <a16:creationId xmlns:a16="http://schemas.microsoft.com/office/drawing/2014/main" id="{BBD1149F-3CCC-4D00-896D-899119353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B7B9F81-34A6-45CA-B929-29E5E0AB2BAC}"/>
                </a:ext>
              </a:extLst>
            </p:cNvPr>
            <p:cNvSpPr/>
            <p:nvPr/>
          </p:nvSpPr>
          <p:spPr>
            <a:xfrm>
              <a:off x="6194652" y="4860249"/>
              <a:ext cx="870102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6</a:t>
              </a:r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C3A69FB6-DCD3-4F6A-AED3-DC289403DE80}"/>
              </a:ext>
            </a:extLst>
          </p:cNvPr>
          <p:cNvSpPr/>
          <p:nvPr/>
        </p:nvSpPr>
        <p:spPr>
          <a:xfrm>
            <a:off x="1969217" y="944011"/>
            <a:ext cx="6631859" cy="1077218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: Cho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P(3) = ?</a:t>
            </a:r>
          </a:p>
        </p:txBody>
      </p:sp>
      <p:pic>
        <p:nvPicPr>
          <p:cNvPr id="53" name="Picture 52">
            <a:hlinkClick r:id="rId10" action="ppaction://hlinksldjump"/>
            <a:extLst>
              <a:ext uri="{FF2B5EF4-FFF2-40B4-BE49-F238E27FC236}">
                <a16:creationId xmlns:a16="http://schemas.microsoft.com/office/drawing/2014/main" id="{019236B2-5EEC-4E06-A8DD-A4E53E36296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57689"/>
            <a:ext cx="2038351" cy="1422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hlinkClick r:id="rId10" action="ppaction://hlinksldjump"/>
            <a:extLst>
              <a:ext uri="{FF2B5EF4-FFF2-40B4-BE49-F238E27FC236}">
                <a16:creationId xmlns:a16="http://schemas.microsoft.com/office/drawing/2014/main" id="{1779C977-E089-41D1-ACCE-CE42BC2BCA0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866" y="4287443"/>
            <a:ext cx="1565672" cy="156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>
            <a:hlinkClick r:id="rId10" action="ppaction://hlinksldjump"/>
            <a:extLst>
              <a:ext uri="{FF2B5EF4-FFF2-40B4-BE49-F238E27FC236}">
                <a16:creationId xmlns:a16="http://schemas.microsoft.com/office/drawing/2014/main" id="{5CB0BF19-11AC-4FA9-BCE4-9B90DB837B8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674" y="4275536"/>
            <a:ext cx="1320403" cy="1320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94" name="TextBox 7">
            <a:extLst>
              <a:ext uri="{FF2B5EF4-FFF2-40B4-BE49-F238E27FC236}">
                <a16:creationId xmlns:a16="http://schemas.microsoft.com/office/drawing/2014/main" id="{C7B4CB20-73A5-48D9-AE2A-AB665776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7060" y="992983"/>
            <a:ext cx="215503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defTabSz="685800">
              <a:defRPr/>
            </a:pPr>
            <a:r>
              <a:rPr lang="en-US" altLang="en-US" sz="4050">
                <a:solidFill>
                  <a:srgbClr val="FFFFFF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14" name="Rectangle: Rounded Corners 3">
            <a:extLst>
              <a:ext uri="{FF2B5EF4-FFF2-40B4-BE49-F238E27FC236}">
                <a16:creationId xmlns:a16="http://schemas.microsoft.com/office/drawing/2014/main" id="{BE43A40D-92FC-400E-9A00-81FFCF31ECDB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5" name="Rectangle: Rounded Corners 174">
            <a:extLst>
              <a:ext uri="{FF2B5EF4-FFF2-40B4-BE49-F238E27FC236}">
                <a16:creationId xmlns:a16="http://schemas.microsoft.com/office/drawing/2014/main" id="{C64C4034-6E9E-4544-8366-0EF98D510743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16" name="Rectangle: Rounded Corners 175">
            <a:extLst>
              <a:ext uri="{FF2B5EF4-FFF2-40B4-BE49-F238E27FC236}">
                <a16:creationId xmlns:a16="http://schemas.microsoft.com/office/drawing/2014/main" id="{64334BDE-1C57-4D06-8237-8C11E55949D8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17" name="Rectangle: Rounded Corners 176">
            <a:extLst>
              <a:ext uri="{FF2B5EF4-FFF2-40B4-BE49-F238E27FC236}">
                <a16:creationId xmlns:a16="http://schemas.microsoft.com/office/drawing/2014/main" id="{2C6CC792-543A-4819-B317-4921C2F8389F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18" name="Rectangle: Rounded Corners 177">
            <a:extLst>
              <a:ext uri="{FF2B5EF4-FFF2-40B4-BE49-F238E27FC236}">
                <a16:creationId xmlns:a16="http://schemas.microsoft.com/office/drawing/2014/main" id="{08C642A7-CE78-4961-9CB2-A47B67C11D45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19" name="Rectangle: Rounded Corners 178">
            <a:extLst>
              <a:ext uri="{FF2B5EF4-FFF2-40B4-BE49-F238E27FC236}">
                <a16:creationId xmlns:a16="http://schemas.microsoft.com/office/drawing/2014/main" id="{983550A4-2F7A-4474-BDA6-FBE05131B171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20" name="Rectangle: Rounded Corners 179">
            <a:extLst>
              <a:ext uri="{FF2B5EF4-FFF2-40B4-BE49-F238E27FC236}">
                <a16:creationId xmlns:a16="http://schemas.microsoft.com/office/drawing/2014/main" id="{015D616E-AF4D-43EA-B1A8-DD8F28B6E5BC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21" name="Rectangle: Rounded Corners 180">
            <a:extLst>
              <a:ext uri="{FF2B5EF4-FFF2-40B4-BE49-F238E27FC236}">
                <a16:creationId xmlns:a16="http://schemas.microsoft.com/office/drawing/2014/main" id="{D9375D5D-20FB-4A8F-9029-5D9EBB18B50A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22" name="Rectangle: Rounded Corners 181">
            <a:extLst>
              <a:ext uri="{FF2B5EF4-FFF2-40B4-BE49-F238E27FC236}">
                <a16:creationId xmlns:a16="http://schemas.microsoft.com/office/drawing/2014/main" id="{3E871B7D-7FA5-4286-A3DD-66347D6ED779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23" name="Rectangle: Rounded Corners 182">
            <a:extLst>
              <a:ext uri="{FF2B5EF4-FFF2-40B4-BE49-F238E27FC236}">
                <a16:creationId xmlns:a16="http://schemas.microsoft.com/office/drawing/2014/main" id="{BA0D65A9-103F-46A2-B7C3-E258F59B22D2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24" name="Rectangle: Rounded Corners 183">
            <a:extLst>
              <a:ext uri="{FF2B5EF4-FFF2-40B4-BE49-F238E27FC236}">
                <a16:creationId xmlns:a16="http://schemas.microsoft.com/office/drawing/2014/main" id="{050A8955-E58F-4A25-904E-C7A541E33B2C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25" name="Rectangle: Rounded Corners 184">
            <a:extLst>
              <a:ext uri="{FF2B5EF4-FFF2-40B4-BE49-F238E27FC236}">
                <a16:creationId xmlns:a16="http://schemas.microsoft.com/office/drawing/2014/main" id="{E168CD41-A5C2-495D-B68A-6EDCA534B1FB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26" name="Rectangle: Rounded Corners 186">
            <a:extLst>
              <a:ext uri="{FF2B5EF4-FFF2-40B4-BE49-F238E27FC236}">
                <a16:creationId xmlns:a16="http://schemas.microsoft.com/office/drawing/2014/main" id="{06F37FE7-27D7-4FD3-B647-2598770A1DEF}"/>
              </a:ext>
            </a:extLst>
          </p:cNvPr>
          <p:cNvSpPr/>
          <p:nvPr/>
        </p:nvSpPr>
        <p:spPr>
          <a:xfrm>
            <a:off x="8910638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37" name="Rectangle 36">
            <a:hlinkClick r:id="rId10" action="ppaction://hlinksldjump"/>
            <a:extLst>
              <a:ext uri="{FF2B5EF4-FFF2-40B4-BE49-F238E27FC236}">
                <a16:creationId xmlns:a16="http://schemas.microsoft.com/office/drawing/2014/main" id="{58D6A176-2B69-4D55-AB8A-67D32ED68F4E}"/>
              </a:ext>
            </a:extLst>
          </p:cNvPr>
          <p:cNvSpPr/>
          <p:nvPr/>
        </p:nvSpPr>
        <p:spPr>
          <a:xfrm>
            <a:off x="10110646" y="5560193"/>
            <a:ext cx="549803" cy="438581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defTabSz="685800">
              <a:defRPr/>
            </a:pPr>
            <a:endParaRPr lang="en-US" sz="1350" b="1" kern="0" dirty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275DEEC-C2D6-414C-B55A-BBEB63634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83200"/>
              </p:ext>
            </p:extLst>
          </p:nvPr>
        </p:nvGraphicFramePr>
        <p:xfrm>
          <a:off x="5645150" y="990600"/>
          <a:ext cx="28924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3" imgW="1168200" imgH="228600" progId="Equation.DSMT4">
                  <p:embed/>
                </p:oleObj>
              </mc:Choice>
              <mc:Fallback>
                <p:oleObj name="Equation" r:id="rId13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45150" y="990600"/>
                        <a:ext cx="28924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5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8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8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34 -0.01782 L -0.20434 -0.01759 C -0.20833 -0.01412 -0.21267 -0.01134 -0.21614 -0.00671 C -0.2184 -0.0037 -0.21927 0.00093 -0.22101 0.0044 C -0.22361 0.00903 -0.22673 0.01297 -0.22934 0.0176 C -0.23177 0.02199 -0.23368 0.02686 -0.23611 0.03102 C -0.24201 0.04098 -0.24826 0.05047 -0.25434 0.05996 C -0.2559 0.06227 -0.25729 0.06528 -0.25937 0.06667 C -0.27083 0.07292 -0.28229 0.07986 -0.29444 0.08218 C -0.31319 0.08565 -0.33212 0.08357 -0.35104 0.08426 C -0.36545 0.08287 -0.38055 0.08542 -0.39444 0.07986 C -0.40399 0.07616 -0.41944 0.05764 -0.41944 0.05787 C -0.42326 0.05023 -0.42795 0.04352 -0.43108 0.03542 C -0.43785 0.0176 -0.42621 0.02431 -0.43941 0.01991 C -0.45469 0.00625 -0.43594 0.02477 -0.44601 0.0088 C -0.44792 0.00602 -0.45035 0.00417 -0.45278 0.00209 C -0.45538 -0.00023 -0.45833 -0.00208 -0.46111 -0.00463 C -0.46389 -0.0074 -0.46649 -0.01088 -0.46944 -0.01342 C -0.47309 -0.01689 -0.47726 -0.01921 -0.48108 -0.02245 C -0.48507 -0.02592 -0.48889 -0.02986 -0.49271 -0.03356 C -0.49375 -0.03564 -0.49427 -0.03865 -0.49601 -0.04004 C -0.54288 -0.07916 -0.53073 -0.06666 -0.59444 -0.07338 C -0.61944 -0.06898 -0.64462 -0.0662 -0.66944 -0.06018 C -0.67257 -0.05949 -0.675 -0.05578 -0.67778 -0.05347 C -0.68507 -0.04676 -0.69479 -0.0375 -0.70104 -0.02893 C -0.70347 -0.02569 -0.70555 -0.02152 -0.70764 -0.01782 C -0.70833 -0.01134 -0.70712 -0.00393 -0.70937 0.00209 C -0.71285 0.01158 -0.7243 0.02662 -0.7243 0.02686 C -0.72621 0.03426 -0.72604 0.03542 -0.73108 0.04213 C -0.73246 0.04398 -0.73437 0.04514 -0.73594 0.04653 C -0.73715 0.04885 -0.73802 0.05139 -0.73941 0.05324 C -0.74184 0.05648 -0.74601 0.05787 -0.74774 0.06204 C -0.75278 0.07477 -0.75538 0.08889 -0.75937 0.10209 C -0.75989 0.1169 -0.76007 0.13172 -0.76094 0.14653 C -0.76389 0.19398 -0.76875 0.18982 -0.76094 0.24653 C -0.7566 0.27917 -0.75764 0.27639 -0.74601 0.28658 C -0.74149 0.29931 -0.73733 0.31204 -0.73264 0.32431 C -0.72899 0.33449 -0.71962 0.35047 -0.71597 0.35787 C -0.70851 0.37269 -0.70503 0.38496 -0.69444 0.39561 C -0.68976 0.4 -0.6842 0.40255 -0.67934 0.40672 C -0.66805 0.41598 -0.65694 0.42547 -0.64601 0.43565 C -0.6441 0.43727 -0.64305 0.44051 -0.64097 0.44213 C -0.62864 0.45278 -0.58923 0.48681 -0.57101 0.48681 L -0.56944 0.48681 L -0.56771 0.46227 " pathEditMode="relative" rAng="0" ptsTypes="AAAAAAAAAAAAAAAAAAAAAAAAAAAAAAAAAAAAAAAAAAAAA">
                                      <p:cBhvr>
                                        <p:cTn id="45" dur="3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2245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52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EEF98E0-23ED-4AC4-A546-0A71A6663B35}"/>
              </a:ext>
            </a:extLst>
          </p:cNvPr>
          <p:cNvSpPr/>
          <p:nvPr/>
        </p:nvSpPr>
        <p:spPr>
          <a:xfrm>
            <a:off x="3059906" y="2415779"/>
            <a:ext cx="6000750" cy="19431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685800">
              <a:defRPr/>
            </a:pPr>
            <a:endParaRPr lang="en-US" sz="1350" kern="0" dirty="0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/>
              <p:nvPr/>
            </p:nvSpPr>
            <p:spPr>
              <a:xfrm>
                <a:off x="1884760" y="909639"/>
                <a:ext cx="7040121" cy="1113703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33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</a:t>
                </a:r>
                <a:r>
                  <a:rPr lang="en-US" sz="33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3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số cao nhất của đa thức </a:t>
                </a:r>
              </a:p>
              <a:p>
                <a:pPr algn="ctr" defTabSz="685800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vi-VN" sz="3300" i="1">
                        <a:ln w="0"/>
                        <a:solidFill>
                          <a:prstClr val="white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vi-VN" sz="3300" i="1">
                        <a:ln w="0"/>
                        <a:solidFill>
                          <a:prstClr val="white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vi-VN" sz="3300" i="1">
                            <a:ln w="0"/>
                            <a:solidFill>
                              <a:prstClr val="white"/>
                            </a:solidFill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3300" i="1">
                        <a:ln w="0"/>
                        <a:solidFill>
                          <a:prstClr val="white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vi-VN" sz="33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endParaRPr lang="en-US" sz="330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760" y="909639"/>
                <a:ext cx="7040121" cy="1113703"/>
              </a:xfrm>
              <a:prstGeom prst="rect">
                <a:avLst/>
              </a:prstGeom>
              <a:blipFill>
                <a:blip r:embed="rId7"/>
                <a:stretch>
                  <a:fillRect t="-9290" b="-20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cau a">
            <a:extLst>
              <a:ext uri="{FF2B5EF4-FFF2-40B4-BE49-F238E27FC236}">
                <a16:creationId xmlns:a16="http://schemas.microsoft.com/office/drawing/2014/main" id="{493629C4-E2CF-4E80-A0CA-3B6A994BB3F2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251941"/>
            <a:ext cx="3467101" cy="1078239"/>
            <a:chOff x="650211" y="3570787"/>
            <a:chExt cx="3616989" cy="1077413"/>
          </a:xfrm>
        </p:grpSpPr>
        <p:pic>
          <p:nvPicPr>
            <p:cNvPr id="130141" name="Picture 22">
              <a:extLst>
                <a:ext uri="{FF2B5EF4-FFF2-40B4-BE49-F238E27FC236}">
                  <a16:creationId xmlns:a16="http://schemas.microsoft.com/office/drawing/2014/main" id="{097E8EB3-2F52-43A2-987E-E578E4DE8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A7A59D9-0CD5-4797-9035-DB41A1434F66}"/>
                </a:ext>
              </a:extLst>
            </p:cNvPr>
            <p:cNvSpPr/>
            <p:nvPr/>
          </p:nvSpPr>
          <p:spPr>
            <a:xfrm>
              <a:off x="2284622" y="3729125"/>
              <a:ext cx="558374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5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>
            <a:extLst>
              <a:ext uri="{FF2B5EF4-FFF2-40B4-BE49-F238E27FC236}">
                <a16:creationId xmlns:a16="http://schemas.microsoft.com/office/drawing/2014/main" id="{7F6CF2D7-904E-43EC-BEFF-1059549DCB4C}"/>
              </a:ext>
            </a:extLst>
          </p:cNvPr>
          <p:cNvGrpSpPr>
            <a:grpSpLocks/>
          </p:cNvGrpSpPr>
          <p:nvPr/>
        </p:nvGrpSpPr>
        <p:grpSpPr bwMode="auto">
          <a:xfrm>
            <a:off x="6311504" y="2251941"/>
            <a:ext cx="3467100" cy="1078239"/>
            <a:chOff x="4755813" y="3570786"/>
            <a:chExt cx="3616989" cy="1077413"/>
          </a:xfrm>
        </p:grpSpPr>
        <p:pic>
          <p:nvPicPr>
            <p:cNvPr id="130139" name="Picture 25">
              <a:extLst>
                <a:ext uri="{FF2B5EF4-FFF2-40B4-BE49-F238E27FC236}">
                  <a16:creationId xmlns:a16="http://schemas.microsoft.com/office/drawing/2014/main" id="{792AF69C-546F-492A-9715-655E43DC0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BE9C652-6890-491F-BDFC-FD4CDEE9F3D1}"/>
                </a:ext>
              </a:extLst>
            </p:cNvPr>
            <p:cNvSpPr/>
            <p:nvPr/>
          </p:nvSpPr>
          <p:spPr>
            <a:xfrm>
              <a:off x="6670732" y="3694186"/>
              <a:ext cx="558130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6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8" name="cau b">
            <a:extLst>
              <a:ext uri="{FF2B5EF4-FFF2-40B4-BE49-F238E27FC236}">
                <a16:creationId xmlns:a16="http://schemas.microsoft.com/office/drawing/2014/main" id="{5D1AE2D7-46C3-4BD4-9F94-605B13B17D2D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806428"/>
            <a:ext cx="3467101" cy="1028699"/>
            <a:chOff x="650211" y="4711478"/>
            <a:chExt cx="3616989" cy="1077413"/>
          </a:xfrm>
        </p:grpSpPr>
        <p:pic>
          <p:nvPicPr>
            <p:cNvPr id="130137" name="Picture 28">
              <a:extLst>
                <a:ext uri="{FF2B5EF4-FFF2-40B4-BE49-F238E27FC236}">
                  <a16:creationId xmlns:a16="http://schemas.microsoft.com/office/drawing/2014/main" id="{AB6BCA54-4114-48D1-AB2C-46EF1F7BF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27D064C-C7F2-4D77-8A62-80B3C7B48F45}"/>
                </a:ext>
              </a:extLst>
            </p:cNvPr>
            <p:cNvSpPr/>
            <p:nvPr/>
          </p:nvSpPr>
          <p:spPr>
            <a:xfrm>
              <a:off x="2286547" y="4786746"/>
              <a:ext cx="558374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>
            <a:extLst>
              <a:ext uri="{FF2B5EF4-FFF2-40B4-BE49-F238E27FC236}">
                <a16:creationId xmlns:a16="http://schemas.microsoft.com/office/drawing/2014/main" id="{D9C3300C-9A77-43AB-AF21-F43045C96262}"/>
              </a:ext>
            </a:extLst>
          </p:cNvPr>
          <p:cNvGrpSpPr>
            <a:grpSpLocks/>
          </p:cNvGrpSpPr>
          <p:nvPr/>
        </p:nvGrpSpPr>
        <p:grpSpPr bwMode="auto">
          <a:xfrm>
            <a:off x="6311504" y="3806429"/>
            <a:ext cx="3467100" cy="894294"/>
            <a:chOff x="4707116" y="4806539"/>
            <a:chExt cx="3616989" cy="1077413"/>
          </a:xfrm>
        </p:grpSpPr>
        <p:pic>
          <p:nvPicPr>
            <p:cNvPr id="130135" name="Picture 31">
              <a:extLst>
                <a:ext uri="{FF2B5EF4-FFF2-40B4-BE49-F238E27FC236}">
                  <a16:creationId xmlns:a16="http://schemas.microsoft.com/office/drawing/2014/main" id="{89C40ADF-8A6B-49B1-8656-011BBF515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AE6F682-83D0-452F-91E8-031767DC6627}"/>
                </a:ext>
              </a:extLst>
            </p:cNvPr>
            <p:cNvSpPr/>
            <p:nvPr/>
          </p:nvSpPr>
          <p:spPr>
            <a:xfrm>
              <a:off x="6256619" y="4860249"/>
              <a:ext cx="746168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pic>
        <p:nvPicPr>
          <p:cNvPr id="39" name="c3">
            <a:hlinkClick r:id="rId9" action="ppaction://hlinksldjump"/>
            <a:extLst>
              <a:ext uri="{FF2B5EF4-FFF2-40B4-BE49-F238E27FC236}">
                <a16:creationId xmlns:a16="http://schemas.microsoft.com/office/drawing/2014/main" id="{C9DD53DB-CDA7-4AA9-9632-4AE67925324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0998" y="5091112"/>
            <a:ext cx="112276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c3">
            <a:hlinkClick r:id="rId9" action="ppaction://hlinksldjump"/>
            <a:extLst>
              <a:ext uri="{FF2B5EF4-FFF2-40B4-BE49-F238E27FC236}">
                <a16:creationId xmlns:a16="http://schemas.microsoft.com/office/drawing/2014/main" id="{AD1DF13F-6E55-4D17-A535-6E45E0799BD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0466" y="5095468"/>
            <a:ext cx="1263254" cy="1368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c3">
            <a:hlinkClick r:id="rId9" action="ppaction://hlinksldjump"/>
            <a:extLst>
              <a:ext uri="{FF2B5EF4-FFF2-40B4-BE49-F238E27FC236}">
                <a16:creationId xmlns:a16="http://schemas.microsoft.com/office/drawing/2014/main" id="{5C98DD7E-4B41-4CE9-BF1E-2CD9DA21E55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672" y="5091112"/>
            <a:ext cx="1350169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169D4BC-A96A-4160-A795-0568D5F6453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658087" y="5397699"/>
            <a:ext cx="1814513" cy="1815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" name="Rectangle: Rounded Corners 3">
            <a:extLst>
              <a:ext uri="{FF2B5EF4-FFF2-40B4-BE49-F238E27FC236}">
                <a16:creationId xmlns:a16="http://schemas.microsoft.com/office/drawing/2014/main" id="{1C8C4994-D8D0-48A3-B6E6-C7A5B3E230C7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36" name="Rectangle: Rounded Corners 174">
            <a:extLst>
              <a:ext uri="{FF2B5EF4-FFF2-40B4-BE49-F238E27FC236}">
                <a16:creationId xmlns:a16="http://schemas.microsoft.com/office/drawing/2014/main" id="{19D0268E-7B8C-44D2-8767-3536C036C2AE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37" name="Rectangle: Rounded Corners 175">
            <a:extLst>
              <a:ext uri="{FF2B5EF4-FFF2-40B4-BE49-F238E27FC236}">
                <a16:creationId xmlns:a16="http://schemas.microsoft.com/office/drawing/2014/main" id="{AB9464E7-24FF-4E47-953D-F8ED532F67B8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8" name="Rectangle: Rounded Corners 176">
            <a:extLst>
              <a:ext uri="{FF2B5EF4-FFF2-40B4-BE49-F238E27FC236}">
                <a16:creationId xmlns:a16="http://schemas.microsoft.com/office/drawing/2014/main" id="{03C3A8DE-DD43-4189-BAC5-BE7883C345BA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39" name="Rectangle: Rounded Corners 177">
            <a:extLst>
              <a:ext uri="{FF2B5EF4-FFF2-40B4-BE49-F238E27FC236}">
                <a16:creationId xmlns:a16="http://schemas.microsoft.com/office/drawing/2014/main" id="{60A48234-A2D5-4D11-8A10-800C9F618C38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40" name="Rectangle: Rounded Corners 178">
            <a:extLst>
              <a:ext uri="{FF2B5EF4-FFF2-40B4-BE49-F238E27FC236}">
                <a16:creationId xmlns:a16="http://schemas.microsoft.com/office/drawing/2014/main" id="{35479BF3-D49E-40C1-A303-EB100D647A2C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41" name="Rectangle: Rounded Corners 179">
            <a:extLst>
              <a:ext uri="{FF2B5EF4-FFF2-40B4-BE49-F238E27FC236}">
                <a16:creationId xmlns:a16="http://schemas.microsoft.com/office/drawing/2014/main" id="{269EEE0E-9BCC-4E3B-965B-D7132EA61405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42" name="Rectangle: Rounded Corners 180">
            <a:extLst>
              <a:ext uri="{FF2B5EF4-FFF2-40B4-BE49-F238E27FC236}">
                <a16:creationId xmlns:a16="http://schemas.microsoft.com/office/drawing/2014/main" id="{29D9AEE1-47CC-4354-A148-5E30BF46145F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43" name="Rectangle: Rounded Corners 181">
            <a:extLst>
              <a:ext uri="{FF2B5EF4-FFF2-40B4-BE49-F238E27FC236}">
                <a16:creationId xmlns:a16="http://schemas.microsoft.com/office/drawing/2014/main" id="{626A9064-E0EC-4695-9A2D-68D261563429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44" name="Rectangle: Rounded Corners 182">
            <a:extLst>
              <a:ext uri="{FF2B5EF4-FFF2-40B4-BE49-F238E27FC236}">
                <a16:creationId xmlns:a16="http://schemas.microsoft.com/office/drawing/2014/main" id="{7139EAB7-BB13-4A66-AC99-D958CF8D3077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45" name="Rectangle: Rounded Corners 183">
            <a:extLst>
              <a:ext uri="{FF2B5EF4-FFF2-40B4-BE49-F238E27FC236}">
                <a16:creationId xmlns:a16="http://schemas.microsoft.com/office/drawing/2014/main" id="{ABCFC908-4A8E-4712-84E1-B7DA82BDB28E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46" name="Rectangle: Rounded Corners 184">
            <a:extLst>
              <a:ext uri="{FF2B5EF4-FFF2-40B4-BE49-F238E27FC236}">
                <a16:creationId xmlns:a16="http://schemas.microsoft.com/office/drawing/2014/main" id="{C67EF565-C055-4BE0-8792-295438B1ED72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47" name="Rectangle: Rounded Corners 186">
            <a:extLst>
              <a:ext uri="{FF2B5EF4-FFF2-40B4-BE49-F238E27FC236}">
                <a16:creationId xmlns:a16="http://schemas.microsoft.com/office/drawing/2014/main" id="{901F5120-B959-49E0-BF4B-E6169EEEAC0A}"/>
              </a:ext>
            </a:extLst>
          </p:cNvPr>
          <p:cNvSpPr/>
          <p:nvPr/>
        </p:nvSpPr>
        <p:spPr>
          <a:xfrm>
            <a:off x="8924881" y="86851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35" name="Rectangle 34">
            <a:hlinkClick r:id="rId9" action="ppaction://hlinksldjump"/>
            <a:extLst>
              <a:ext uri="{FF2B5EF4-FFF2-40B4-BE49-F238E27FC236}">
                <a16:creationId xmlns:a16="http://schemas.microsoft.com/office/drawing/2014/main" id="{C1F9556E-E1FE-4783-8627-8E5088EC47C8}"/>
              </a:ext>
            </a:extLst>
          </p:cNvPr>
          <p:cNvSpPr/>
          <p:nvPr/>
        </p:nvSpPr>
        <p:spPr>
          <a:xfrm>
            <a:off x="10110646" y="5560193"/>
            <a:ext cx="549803" cy="438581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defTabSz="685800">
              <a:defRPr/>
            </a:pPr>
            <a:endParaRPr lang="en-US" sz="135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801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847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28">
                                          <p:stCondLst>
                                            <p:cond delay="847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88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88" tmFilter="0, 0; 0.125,0.2665; 0.25,0.4; 0.375,0.465; 0.5,0.5;  0.625,0.535; 0.75,0.6; 0.875,0.7335; 1,1">
                                          <p:stCondLst>
                                            <p:cond delay="308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544" tmFilter="0, 0; 0.125,0.2665; 0.25,0.4; 0.375,0.465; 0.5,0.5;  0.625,0.535; 0.75,0.6; 0.875,0.7335; 1,1">
                                          <p:stCondLst>
                                            <p:cond delay="615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63" tmFilter="0, 0; 0.125,0.2665; 0.25,0.4; 0.375,0.465; 0.5,0.5;  0.625,0.535; 0.75,0.6; 0.875,0.7335; 1,1">
                                          <p:stCondLst>
                                            <p:cond delay="77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121">
                                          <p:stCondLst>
                                            <p:cond delay="288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772" decel="50000">
                                          <p:stCondLst>
                                            <p:cond delay="300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21">
                                          <p:stCondLst>
                                            <p:cond delay="6101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772" decel="50000">
                                          <p:stCondLst>
                                            <p:cond delay="622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21">
                                          <p:stCondLst>
                                            <p:cond delay="763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772" decel="50000">
                                          <p:stCondLst>
                                            <p:cond delay="77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21">
                                          <p:stCondLst>
                                            <p:cond delay="840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772" decel="50000">
                                          <p:stCondLst>
                                            <p:cond delay="852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28 -0.01388 L -0.19128 -0.01365 C -0.19584 -0.01111 -0.20053 -0.00856 -0.20469 -0.00509 C -0.21263 0.00162 -0.21941 0.01135 -0.228 0.01713 C -0.2448 0.02825 -0.25899 0.03704 -0.27461 0.05278 C -0.28138 0.05926 -0.28685 0.06528 -0.29467 0.07037 C -0.30013 0.07408 -0.30573 0.07871 -0.31146 0.08149 C -0.31628 0.0838 -0.32136 0.0845 -0.32644 0.08612 L -0.4681 0.0838 C -0.47331 0.08334 -0.47748 0.07732 -0.48138 0.07269 C -0.5073 0.04098 -0.47566 0.07037 -0.4931 0.05487 C -0.51654 0.06019 -0.48633 0.05209 -0.51967 0.06829 C -0.5711 0.09306 -0.5004 0.05764 -0.5599 0.0926 C -0.56237 0.09422 -0.56524 0.09445 -0.56823 0.09491 C -0.58138 0.09723 -0.59467 0.09931 -0.60795 0.10162 C -0.61081 0.10371 -0.61316 0.10695 -0.61628 0.10834 C -0.64909 0.12061 -0.66237 0.11343 -0.70144 0.11042 C -0.70743 0.10834 -0.71394 0.10718 -0.7198 0.10371 C -0.72409 0.10116 -0.72735 0.09584 -0.73138 0.0926 C -0.73282 0.09144 -0.73477 0.09121 -0.73633 0.09051 C -0.74467 0.08241 -0.75157 0.07037 -0.76133 0.06598 C -0.76836 0.06297 -0.76498 0.06505 -0.77136 0.05926 C -0.7724 0.05718 -0.77383 0.0551 -0.77461 0.05278 C -0.77592 0.04977 -0.778 0.04375 -0.778 0.04399 L 0.21875 0.38612 L 0.35872 0.2838 L 0.30872 0.10834 L 0.30872 0.10857 L 0.42356 0.26389 C 0.41145 0.27547 0.41549 0.27037 0.41041 0.27709 L 0.41041 0.27732 " pathEditMode="relative" rAng="0" ptsTypes="AAAAAAAAAAAAAAAAAAAAAAAAAAAAAAA">
                                      <p:cBhvr>
                                        <p:cTn id="74" dur="28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2000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6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0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21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7DC12B1A-7E33-4B13-95AD-5493ABC5A1F7}"/>
              </a:ext>
            </a:extLst>
          </p:cNvPr>
          <p:cNvSpPr/>
          <p:nvPr/>
        </p:nvSpPr>
        <p:spPr>
          <a:xfrm>
            <a:off x="3059906" y="2143125"/>
            <a:ext cx="6000750" cy="19431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685800">
              <a:defRPr/>
            </a:pPr>
            <a:endParaRPr lang="en-US" sz="1350" ker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9372BAA-4D6B-476C-8888-6F2F92A7BC7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521900" y="4204694"/>
            <a:ext cx="181570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" name="cau a">
            <a:extLst>
              <a:ext uri="{FF2B5EF4-FFF2-40B4-BE49-F238E27FC236}">
                <a16:creationId xmlns:a16="http://schemas.microsoft.com/office/drawing/2014/main" id="{3A5A6544-3C0A-4143-94C6-40C5772D2722}"/>
              </a:ext>
            </a:extLst>
          </p:cNvPr>
          <p:cNvGrpSpPr>
            <a:grpSpLocks/>
          </p:cNvGrpSpPr>
          <p:nvPr/>
        </p:nvGrpSpPr>
        <p:grpSpPr bwMode="auto">
          <a:xfrm>
            <a:off x="2740098" y="3400157"/>
            <a:ext cx="3046809" cy="895004"/>
            <a:chOff x="650211" y="3570787"/>
            <a:chExt cx="3616989" cy="1077413"/>
          </a:xfrm>
        </p:grpSpPr>
        <p:pic>
          <p:nvPicPr>
            <p:cNvPr id="131166" name="Picture 36">
              <a:extLst>
                <a:ext uri="{FF2B5EF4-FFF2-40B4-BE49-F238E27FC236}">
                  <a16:creationId xmlns:a16="http://schemas.microsoft.com/office/drawing/2014/main" id="{2D8C3E1D-2E32-4B71-BB07-C5073114B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08B19C-BDC3-4B10-9B6E-FA67A71A4E63}"/>
                </a:ext>
              </a:extLst>
            </p:cNvPr>
            <p:cNvSpPr/>
            <p:nvPr/>
          </p:nvSpPr>
          <p:spPr>
            <a:xfrm>
              <a:off x="2192483" y="3668367"/>
              <a:ext cx="746496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</a:t>
              </a: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7</a:t>
              </a:r>
            </a:p>
          </p:txBody>
        </p:sp>
      </p:grpSp>
      <p:grpSp>
        <p:nvGrpSpPr>
          <p:cNvPr id="42" name="cau c">
            <a:extLst>
              <a:ext uri="{FF2B5EF4-FFF2-40B4-BE49-F238E27FC236}">
                <a16:creationId xmlns:a16="http://schemas.microsoft.com/office/drawing/2014/main" id="{F40D30D9-D19D-4684-B643-E241ACEBAF0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465516"/>
            <a:ext cx="2815106" cy="1007860"/>
            <a:chOff x="4755813" y="3570786"/>
            <a:chExt cx="3616989" cy="1077413"/>
          </a:xfrm>
        </p:grpSpPr>
        <p:pic>
          <p:nvPicPr>
            <p:cNvPr id="131164" name="Picture 43">
              <a:extLst>
                <a:ext uri="{FF2B5EF4-FFF2-40B4-BE49-F238E27FC236}">
                  <a16:creationId xmlns:a16="http://schemas.microsoft.com/office/drawing/2014/main" id="{104D264E-9E22-4BB6-9EE9-95C99E2B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C6C55A8-1409-4595-9711-35EB0E2EC6D2}"/>
                </a:ext>
              </a:extLst>
            </p:cNvPr>
            <p:cNvSpPr/>
            <p:nvPr/>
          </p:nvSpPr>
          <p:spPr>
            <a:xfrm>
              <a:off x="6341922" y="3694181"/>
              <a:ext cx="558130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46" name="cau b">
            <a:extLst>
              <a:ext uri="{FF2B5EF4-FFF2-40B4-BE49-F238E27FC236}">
                <a16:creationId xmlns:a16="http://schemas.microsoft.com/office/drawing/2014/main" id="{4D56608C-2B9B-4352-B1A0-3EB583B76AFB}"/>
              </a:ext>
            </a:extLst>
          </p:cNvPr>
          <p:cNvGrpSpPr>
            <a:grpSpLocks/>
          </p:cNvGrpSpPr>
          <p:nvPr/>
        </p:nvGrpSpPr>
        <p:grpSpPr bwMode="auto">
          <a:xfrm>
            <a:off x="2740098" y="2522666"/>
            <a:ext cx="3046808" cy="950710"/>
            <a:chOff x="650211" y="4711478"/>
            <a:chExt cx="3616989" cy="1077413"/>
          </a:xfrm>
        </p:grpSpPr>
        <p:pic>
          <p:nvPicPr>
            <p:cNvPr id="131162" name="Picture 46">
              <a:extLst>
                <a:ext uri="{FF2B5EF4-FFF2-40B4-BE49-F238E27FC236}">
                  <a16:creationId xmlns:a16="http://schemas.microsoft.com/office/drawing/2014/main" id="{EE66AB47-DE85-4E5A-BDBF-372A3F41F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4F80F0BC-2102-4643-8163-AC6CFDCA3AB2}"/>
                </a:ext>
              </a:extLst>
            </p:cNvPr>
            <p:cNvSpPr/>
            <p:nvPr/>
          </p:nvSpPr>
          <p:spPr>
            <a:xfrm>
              <a:off x="2192485" y="4848612"/>
              <a:ext cx="746496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8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49" name="cau d">
            <a:extLst>
              <a:ext uri="{FF2B5EF4-FFF2-40B4-BE49-F238E27FC236}">
                <a16:creationId xmlns:a16="http://schemas.microsoft.com/office/drawing/2014/main" id="{D97DBD25-3347-4139-81BF-5C348186B22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400157"/>
            <a:ext cx="2815106" cy="970208"/>
            <a:chOff x="4707116" y="4806539"/>
            <a:chExt cx="3616989" cy="1077413"/>
          </a:xfrm>
        </p:grpSpPr>
        <p:pic>
          <p:nvPicPr>
            <p:cNvPr id="131160" name="Picture 49">
              <a:extLst>
                <a:ext uri="{FF2B5EF4-FFF2-40B4-BE49-F238E27FC236}">
                  <a16:creationId xmlns:a16="http://schemas.microsoft.com/office/drawing/2014/main" id="{BBD1149F-3CCC-4D00-896D-899119353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B7B9F81-34A6-45CA-B929-29E5E0AB2BAC}"/>
                </a:ext>
              </a:extLst>
            </p:cNvPr>
            <p:cNvSpPr/>
            <p:nvPr/>
          </p:nvSpPr>
          <p:spPr>
            <a:xfrm>
              <a:off x="6349074" y="4904119"/>
              <a:ext cx="558130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2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/>
              <p:nvPr/>
            </p:nvSpPr>
            <p:spPr>
              <a:xfrm>
                <a:off x="2198881" y="1073380"/>
                <a:ext cx="6175116" cy="1107996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3300" b="1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vi-VN" sz="3300" b="1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300" b="1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300" b="1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số tự do của đa thức</a:t>
                </a:r>
              </a:p>
              <a:p>
                <a:pPr lvl="0">
                  <a:defRPr/>
                </a:pPr>
                <a:r>
                  <a:rPr lang="vi-VN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i="1">
                            <a:ln w="0"/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300" i="1">
                            <a:ln w="0"/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8</m:t>
                        </m:r>
                        <m:r>
                          <m:rPr>
                            <m:sty m:val="p"/>
                          </m:rPr>
                          <a:rPr lang="vi-VN" sz="3300" i="1">
                            <a:ln w="0"/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vi-VN" sz="3300" i="1">
                            <a:ln w="0"/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3300" i="1">
                        <a:ln w="0"/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300" i="1">
                            <a:ln w="0"/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300" i="1">
                            <a:ln w="0"/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vi-VN" sz="3300" i="1">
                            <a:ln w="0"/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vi-VN" sz="3300" i="1">
                            <a:ln w="0"/>
                            <a:effectLst>
                              <a:outerShdw blurRad="38100" dist="1905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3300" i="1">
                        <a:ln w="0"/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vi-VN" sz="3300" i="1">
                        <a:ln w="0"/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vi-VN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300" i="1">
                        <a:ln w="0"/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300" b="0" i="0" smtClean="0">
                        <a:ln w="0"/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vi-VN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3300" dirty="0">
                  <a:ln w="0"/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881" y="1073380"/>
                <a:ext cx="6175116" cy="1107996"/>
              </a:xfrm>
              <a:prstGeom prst="rect">
                <a:avLst/>
              </a:prstGeom>
              <a:blipFill>
                <a:blip r:embed="rId9"/>
                <a:stretch>
                  <a:fillRect l="-2962" t="-9341" b="-20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94" name="TextBox 7">
            <a:extLst>
              <a:ext uri="{FF2B5EF4-FFF2-40B4-BE49-F238E27FC236}">
                <a16:creationId xmlns:a16="http://schemas.microsoft.com/office/drawing/2014/main" id="{C7B4CB20-73A5-48D9-AE2A-AB665776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9623" y="992983"/>
            <a:ext cx="215503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defTabSz="685800">
              <a:defRPr/>
            </a:pPr>
            <a:r>
              <a:rPr lang="en-US" altLang="en-US" sz="4050">
                <a:solidFill>
                  <a:srgbClr val="FFFFFF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14" name="Rectangle: Rounded Corners 3">
            <a:extLst>
              <a:ext uri="{FF2B5EF4-FFF2-40B4-BE49-F238E27FC236}">
                <a16:creationId xmlns:a16="http://schemas.microsoft.com/office/drawing/2014/main" id="{BE43A40D-92FC-400E-9A00-81FFCF31ECDB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5" name="Rectangle: Rounded Corners 174">
            <a:extLst>
              <a:ext uri="{FF2B5EF4-FFF2-40B4-BE49-F238E27FC236}">
                <a16:creationId xmlns:a16="http://schemas.microsoft.com/office/drawing/2014/main" id="{C64C4034-6E9E-4544-8366-0EF98D510743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16" name="Rectangle: Rounded Corners 175">
            <a:extLst>
              <a:ext uri="{FF2B5EF4-FFF2-40B4-BE49-F238E27FC236}">
                <a16:creationId xmlns:a16="http://schemas.microsoft.com/office/drawing/2014/main" id="{64334BDE-1C57-4D06-8237-8C11E55949D8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17" name="Rectangle: Rounded Corners 176">
            <a:extLst>
              <a:ext uri="{FF2B5EF4-FFF2-40B4-BE49-F238E27FC236}">
                <a16:creationId xmlns:a16="http://schemas.microsoft.com/office/drawing/2014/main" id="{2C6CC792-543A-4819-B317-4921C2F8389F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18" name="Rectangle: Rounded Corners 177">
            <a:extLst>
              <a:ext uri="{FF2B5EF4-FFF2-40B4-BE49-F238E27FC236}">
                <a16:creationId xmlns:a16="http://schemas.microsoft.com/office/drawing/2014/main" id="{08C642A7-CE78-4961-9CB2-A47B67C11D45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19" name="Rectangle: Rounded Corners 178">
            <a:extLst>
              <a:ext uri="{FF2B5EF4-FFF2-40B4-BE49-F238E27FC236}">
                <a16:creationId xmlns:a16="http://schemas.microsoft.com/office/drawing/2014/main" id="{983550A4-2F7A-4474-BDA6-FBE05131B171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20" name="Rectangle: Rounded Corners 179">
            <a:extLst>
              <a:ext uri="{FF2B5EF4-FFF2-40B4-BE49-F238E27FC236}">
                <a16:creationId xmlns:a16="http://schemas.microsoft.com/office/drawing/2014/main" id="{015D616E-AF4D-43EA-B1A8-DD8F28B6E5BC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21" name="Rectangle: Rounded Corners 180">
            <a:extLst>
              <a:ext uri="{FF2B5EF4-FFF2-40B4-BE49-F238E27FC236}">
                <a16:creationId xmlns:a16="http://schemas.microsoft.com/office/drawing/2014/main" id="{D9375D5D-20FB-4A8F-9029-5D9EBB18B50A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22" name="Rectangle: Rounded Corners 181">
            <a:extLst>
              <a:ext uri="{FF2B5EF4-FFF2-40B4-BE49-F238E27FC236}">
                <a16:creationId xmlns:a16="http://schemas.microsoft.com/office/drawing/2014/main" id="{3E871B7D-7FA5-4286-A3DD-66347D6ED779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23" name="Rectangle: Rounded Corners 182">
            <a:extLst>
              <a:ext uri="{FF2B5EF4-FFF2-40B4-BE49-F238E27FC236}">
                <a16:creationId xmlns:a16="http://schemas.microsoft.com/office/drawing/2014/main" id="{BA0D65A9-103F-46A2-B7C3-E258F59B22D2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24" name="Rectangle: Rounded Corners 183">
            <a:extLst>
              <a:ext uri="{FF2B5EF4-FFF2-40B4-BE49-F238E27FC236}">
                <a16:creationId xmlns:a16="http://schemas.microsoft.com/office/drawing/2014/main" id="{050A8955-E58F-4A25-904E-C7A541E33B2C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25" name="Rectangle: Rounded Corners 184">
            <a:extLst>
              <a:ext uri="{FF2B5EF4-FFF2-40B4-BE49-F238E27FC236}">
                <a16:creationId xmlns:a16="http://schemas.microsoft.com/office/drawing/2014/main" id="{E168CD41-A5C2-495D-B68A-6EDCA534B1FB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26" name="Rectangle: Rounded Corners 186">
            <a:extLst>
              <a:ext uri="{FF2B5EF4-FFF2-40B4-BE49-F238E27FC236}">
                <a16:creationId xmlns:a16="http://schemas.microsoft.com/office/drawing/2014/main" id="{06F37FE7-27D7-4FD3-B647-2598770A1DEF}"/>
              </a:ext>
            </a:extLst>
          </p:cNvPr>
          <p:cNvSpPr/>
          <p:nvPr/>
        </p:nvSpPr>
        <p:spPr>
          <a:xfrm>
            <a:off x="8893201" y="889450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2" name="Picture 1">
            <a:hlinkClick r:id="rId10" action="ppaction://hlinksldjump"/>
            <a:extLst>
              <a:ext uri="{FF2B5EF4-FFF2-40B4-BE49-F238E27FC236}">
                <a16:creationId xmlns:a16="http://schemas.microsoft.com/office/drawing/2014/main" id="{0FF5B3C4-886D-488E-9604-BAE4718DFA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59315" y="4295161"/>
            <a:ext cx="1414682" cy="1304921"/>
          </a:xfrm>
          <a:prstGeom prst="rect">
            <a:avLst/>
          </a:prstGeom>
        </p:spPr>
      </p:pic>
      <p:pic>
        <p:nvPicPr>
          <p:cNvPr id="3" name="Picture 2">
            <a:hlinkClick r:id="rId10" action="ppaction://hlinksldjump"/>
            <a:extLst>
              <a:ext uri="{FF2B5EF4-FFF2-40B4-BE49-F238E27FC236}">
                <a16:creationId xmlns:a16="http://schemas.microsoft.com/office/drawing/2014/main" id="{D4902542-80AE-4223-B65F-01010FBC0E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52552" y="4657603"/>
            <a:ext cx="1414682" cy="1304651"/>
          </a:xfrm>
          <a:prstGeom prst="rect">
            <a:avLst/>
          </a:prstGeom>
        </p:spPr>
      </p:pic>
      <p:pic>
        <p:nvPicPr>
          <p:cNvPr id="4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733897F5-0BF1-45FD-9416-613AE5D712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18172" y="4474862"/>
            <a:ext cx="1526891" cy="1408133"/>
          </a:xfrm>
          <a:prstGeom prst="rect">
            <a:avLst/>
          </a:prstGeom>
        </p:spPr>
      </p:pic>
      <p:sp>
        <p:nvSpPr>
          <p:cNvPr id="37" name="Rectangle 36">
            <a:hlinkClick r:id="rId10" action="ppaction://hlinksldjump"/>
            <a:extLst>
              <a:ext uri="{FF2B5EF4-FFF2-40B4-BE49-F238E27FC236}">
                <a16:creationId xmlns:a16="http://schemas.microsoft.com/office/drawing/2014/main" id="{0EB51481-EF17-4221-8545-AE03C69C1EF9}"/>
              </a:ext>
            </a:extLst>
          </p:cNvPr>
          <p:cNvSpPr/>
          <p:nvPr/>
        </p:nvSpPr>
        <p:spPr>
          <a:xfrm>
            <a:off x="10110646" y="5560193"/>
            <a:ext cx="549803" cy="438581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defTabSz="685800">
              <a:defRPr/>
            </a:pPr>
            <a:endParaRPr lang="en-US" sz="135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3948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34 -0.01782 L -0.20434 -0.01759 C -0.20833 -0.01412 -0.21267 -0.01134 -0.21614 -0.00671 C -0.2184 -0.0037 -0.21927 0.00093 -0.22101 0.0044 C -0.22361 0.00903 -0.22673 0.01297 -0.22934 0.0176 C -0.23177 0.02199 -0.23368 0.02686 -0.23611 0.03102 C -0.24201 0.04098 -0.24826 0.05047 -0.25434 0.05996 C -0.2559 0.06227 -0.25729 0.06528 -0.25937 0.06667 C -0.27083 0.07292 -0.28229 0.07986 -0.29444 0.08218 C -0.31319 0.08565 -0.33212 0.08357 -0.35104 0.08426 C -0.36545 0.08287 -0.38055 0.08542 -0.39444 0.07986 C -0.40399 0.07616 -0.41944 0.05764 -0.41944 0.05787 C -0.42326 0.05023 -0.42795 0.04352 -0.43108 0.03542 C -0.43785 0.0176 -0.42621 0.02431 -0.43941 0.01991 C -0.45469 0.00625 -0.43594 0.02477 -0.44601 0.0088 C -0.44792 0.00602 -0.45035 0.00417 -0.45278 0.00209 C -0.45538 -0.00023 -0.45833 -0.00208 -0.46111 -0.00463 C -0.46389 -0.0074 -0.46649 -0.01088 -0.46944 -0.01342 C -0.47309 -0.01689 -0.47726 -0.01921 -0.48108 -0.02245 C -0.48507 -0.02592 -0.48889 -0.02986 -0.49271 -0.03356 C -0.49375 -0.03564 -0.49427 -0.03865 -0.49601 -0.04004 C -0.54288 -0.07916 -0.53073 -0.06666 -0.59444 -0.07338 C -0.61944 -0.06898 -0.64462 -0.0662 -0.66944 -0.06018 C -0.67257 -0.05949 -0.675 -0.05578 -0.67778 -0.05347 C -0.68507 -0.04676 -0.69479 -0.0375 -0.70104 -0.02893 C -0.70347 -0.02569 -0.70555 -0.02152 -0.70764 -0.01782 C -0.70833 -0.01134 -0.70712 -0.00393 -0.70937 0.00209 C -0.71285 0.01158 -0.7243 0.02662 -0.7243 0.02686 C -0.72621 0.03426 -0.72604 0.03542 -0.73108 0.04213 C -0.73246 0.04398 -0.73437 0.04514 -0.73594 0.04653 C -0.73715 0.04885 -0.73802 0.05139 -0.73941 0.05324 C -0.74184 0.05648 -0.74601 0.05787 -0.74774 0.06204 C -0.75278 0.07477 -0.75538 0.08889 -0.75937 0.10209 C -0.75989 0.1169 -0.76007 0.13172 -0.76094 0.14653 C -0.76389 0.19398 -0.76875 0.18982 -0.76094 0.24653 C -0.7566 0.27917 -0.75764 0.27639 -0.74601 0.28658 C -0.74149 0.29931 -0.73733 0.31204 -0.73264 0.32431 C -0.72899 0.33449 -0.71962 0.35047 -0.71597 0.35787 C -0.70851 0.37269 -0.70503 0.38496 -0.69444 0.39561 C -0.68976 0.4 -0.6842 0.40255 -0.67934 0.40672 C -0.66805 0.41598 -0.65694 0.42547 -0.64601 0.43565 C -0.6441 0.43727 -0.64305 0.44051 -0.64097 0.44213 C -0.62864 0.45278 -0.58923 0.48681 -0.57101 0.48681 L -0.56944 0.48681 L -0.56771 0.46227 " pathEditMode="relative" rAng="0" ptsTypes="AAAAAAAAAAAAAAAAAAAAAAAAAAAAAAAAAAAAAAAAAAAAA">
                                      <p:cBhvr>
                                        <p:cTn id="38" dur="3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22454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52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"/>
          <p:cNvSpPr>
            <a:spLocks noChangeArrowheads="1" noChangeShapeType="1" noTextEdit="1"/>
          </p:cNvSpPr>
          <p:nvPr>
            <p:custDataLst>
              <p:tags r:id="rId3"/>
            </p:custDataLst>
          </p:nvPr>
        </p:nvSpPr>
        <p:spPr bwMode="auto">
          <a:xfrm>
            <a:off x="3418385" y="76200"/>
            <a:ext cx="5537182" cy="1128422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ởi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ộ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1066800" y="1357730"/>
            <a:ext cx="8996998" cy="1569660"/>
          </a:xfrm>
          <a:prstGeom prst="rect">
            <a:avLst/>
          </a:prstGeom>
          <a:solidFill>
            <a:schemeClr val="lt1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A = M + N</a:t>
            </a:r>
          </a:p>
        </p:txBody>
      </p:sp>
      <p:sp>
        <p:nvSpPr>
          <p:cNvPr id="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551086617"/>
              </p:ext>
            </p:extLst>
          </p:nvPr>
        </p:nvGraphicFramePr>
        <p:xfrm>
          <a:off x="4191000" y="1230022"/>
          <a:ext cx="70596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12" imgW="2781000" imgH="393480" progId="Equation.DSMT4">
                  <p:embed/>
                </p:oleObj>
              </mc:Choice>
              <mc:Fallback>
                <p:oleObj name="Equation" r:id="rId12" imgW="2781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30022"/>
                        <a:ext cx="7059613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723166297"/>
              </p:ext>
            </p:extLst>
          </p:nvPr>
        </p:nvGraphicFramePr>
        <p:xfrm>
          <a:off x="1381415" y="3582596"/>
          <a:ext cx="8448385" cy="195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4" imgW="3162240" imgH="812520" progId="Equation.DSMT4">
                  <p:embed/>
                </p:oleObj>
              </mc:Choice>
              <mc:Fallback>
                <p:oleObj name="Equation" r:id="rId14" imgW="316224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415" y="3582596"/>
                        <a:ext cx="8448385" cy="1957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3505200" y="5576268"/>
                <a:ext cx="3251182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= 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3200" b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>
                        <a:latin typeface="Cambria Math"/>
                      </a:rPr>
                      <m:t>𝐱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+ 4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3505200" y="5576268"/>
                <a:ext cx="3251182" cy="595932"/>
              </a:xfrm>
              <a:prstGeom prst="rect">
                <a:avLst/>
              </a:prstGeom>
              <a:blipFill>
                <a:blip r:embed="rId17"/>
                <a:stretch>
                  <a:fillRect l="-4690" t="-12245" b="-31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7E0CA836-65ED-49F2-B6EF-15D93423BD49}"/>
              </a:ext>
            </a:extLst>
          </p:cNvPr>
          <p:cNvSpPr txBox="1"/>
          <p:nvPr/>
        </p:nvSpPr>
        <p:spPr>
          <a:xfrm>
            <a:off x="5410199" y="2997822"/>
            <a:ext cx="15535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8871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E211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E211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/>
              <p:nvPr/>
            </p:nvSpPr>
            <p:spPr>
              <a:xfrm>
                <a:off x="1555940" y="971511"/>
                <a:ext cx="7215611" cy="1151469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defTabSz="685800">
                  <a:defRPr/>
                </a:pPr>
                <a:r>
                  <a:rPr lang="en-US" sz="3300" b="1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vi-VN" sz="3300" b="1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vi-VN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thức sau </a:t>
                </a:r>
                <a:r>
                  <a:rPr lang="en-US" sz="3300" dirty="0" err="1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300" dirty="0" err="1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300" dirty="0">
                    <a:ln w="0"/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mấy?</a:t>
                </a:r>
              </a:p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300" i="1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vi-VN" sz="3300" i="1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300" b="0" i="1" smtClean="0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3300" i="1">
                          <a:ln w="0"/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300" i="1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3300" i="1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300" b="0" i="1" smtClean="0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n w="0"/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vi-VN" sz="3300" i="1">
                          <a:ln w="0"/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vi-VN" sz="3300" i="1">
                          <a:ln w="0"/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300" i="1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vi-VN" sz="3300" i="1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300" b="0" i="1" smtClean="0">
                              <a:ln w="0"/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3300" i="1">
                          <a:ln w="0"/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5</m:t>
                      </m:r>
                    </m:oMath>
                  </m:oMathPara>
                </a14:m>
                <a:endParaRPr lang="en-US" sz="3300" dirty="0">
                  <a:ln w="0"/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940" y="971511"/>
                <a:ext cx="7215611" cy="1151469"/>
              </a:xfrm>
              <a:prstGeom prst="rect">
                <a:avLst/>
              </a:prstGeom>
              <a:blipFill>
                <a:blip r:embed="rId7"/>
                <a:stretch>
                  <a:fillRect l="-2449" t="-8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cau a">
            <a:extLst>
              <a:ext uri="{FF2B5EF4-FFF2-40B4-BE49-F238E27FC236}">
                <a16:creationId xmlns:a16="http://schemas.microsoft.com/office/drawing/2014/main" id="{92C81BEB-C840-4B2F-9B49-4DF18486B073}"/>
              </a:ext>
            </a:extLst>
          </p:cNvPr>
          <p:cNvGrpSpPr>
            <a:grpSpLocks/>
          </p:cNvGrpSpPr>
          <p:nvPr/>
        </p:nvGrpSpPr>
        <p:grpSpPr bwMode="auto">
          <a:xfrm>
            <a:off x="6246764" y="3595833"/>
            <a:ext cx="3134640" cy="807244"/>
            <a:chOff x="650211" y="3570787"/>
            <a:chExt cx="3616989" cy="1077413"/>
          </a:xfrm>
        </p:grpSpPr>
        <p:pic>
          <p:nvPicPr>
            <p:cNvPr id="132188" name="Picture 4">
              <a:extLst>
                <a:ext uri="{FF2B5EF4-FFF2-40B4-BE49-F238E27FC236}">
                  <a16:creationId xmlns:a16="http://schemas.microsoft.com/office/drawing/2014/main" id="{C6ADCD9C-8901-49AA-8040-B89A4B418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685782-4495-42F3-A733-03C1DAA7CA5C}"/>
                </a:ext>
              </a:extLst>
            </p:cNvPr>
            <p:cNvSpPr/>
            <p:nvPr/>
          </p:nvSpPr>
          <p:spPr>
            <a:xfrm>
              <a:off x="2621104" y="3647654"/>
              <a:ext cx="291474" cy="86264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2</a:t>
              </a:r>
            </a:p>
          </p:txBody>
        </p:sp>
      </p:grpSp>
      <p:grpSp>
        <p:nvGrpSpPr>
          <p:cNvPr id="7" name="cau c">
            <a:extLst>
              <a:ext uri="{FF2B5EF4-FFF2-40B4-BE49-F238E27FC236}">
                <a16:creationId xmlns:a16="http://schemas.microsoft.com/office/drawing/2014/main" id="{F37C0455-6F48-475C-91E0-0D78077E93D0}"/>
              </a:ext>
            </a:extLst>
          </p:cNvPr>
          <p:cNvGrpSpPr>
            <a:grpSpLocks/>
          </p:cNvGrpSpPr>
          <p:nvPr/>
        </p:nvGrpSpPr>
        <p:grpSpPr bwMode="auto">
          <a:xfrm>
            <a:off x="2349526" y="3646885"/>
            <a:ext cx="3134640" cy="807244"/>
            <a:chOff x="4755813" y="3570786"/>
            <a:chExt cx="3616989" cy="1077413"/>
          </a:xfrm>
        </p:grpSpPr>
        <p:pic>
          <p:nvPicPr>
            <p:cNvPr id="132186" name="Picture 7">
              <a:extLst>
                <a:ext uri="{FF2B5EF4-FFF2-40B4-BE49-F238E27FC236}">
                  <a16:creationId xmlns:a16="http://schemas.microsoft.com/office/drawing/2014/main" id="{05653905-AA7D-4054-89A6-BCAAD641D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66ED697-D7D2-439C-8A3D-5F510F4D8A95}"/>
                </a:ext>
              </a:extLst>
            </p:cNvPr>
            <p:cNvSpPr/>
            <p:nvPr/>
          </p:nvSpPr>
          <p:spPr>
            <a:xfrm>
              <a:off x="6492751" y="3654944"/>
              <a:ext cx="483133" cy="86264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9</a:t>
              </a:r>
            </a:p>
          </p:txBody>
        </p:sp>
      </p:grpSp>
      <p:grpSp>
        <p:nvGrpSpPr>
          <p:cNvPr id="10" name="cau b">
            <a:extLst>
              <a:ext uri="{FF2B5EF4-FFF2-40B4-BE49-F238E27FC236}">
                <a16:creationId xmlns:a16="http://schemas.microsoft.com/office/drawing/2014/main" id="{236108CE-64DA-4301-8170-D5B043146692}"/>
              </a:ext>
            </a:extLst>
          </p:cNvPr>
          <p:cNvGrpSpPr>
            <a:grpSpLocks/>
          </p:cNvGrpSpPr>
          <p:nvPr/>
        </p:nvGrpSpPr>
        <p:grpSpPr bwMode="auto">
          <a:xfrm>
            <a:off x="2349527" y="2420282"/>
            <a:ext cx="3134639" cy="808434"/>
            <a:chOff x="650211" y="4711478"/>
            <a:chExt cx="3616989" cy="1077413"/>
          </a:xfrm>
        </p:grpSpPr>
        <p:pic>
          <p:nvPicPr>
            <p:cNvPr id="132184" name="Picture 10">
              <a:extLst>
                <a:ext uri="{FF2B5EF4-FFF2-40B4-BE49-F238E27FC236}">
                  <a16:creationId xmlns:a16="http://schemas.microsoft.com/office/drawing/2014/main" id="{5DE5889F-21EA-4F41-A5C0-2C9BEA30D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D80DEB1-15C9-4346-A445-AC026B23936C}"/>
                </a:ext>
              </a:extLst>
            </p:cNvPr>
            <p:cNvSpPr/>
            <p:nvPr/>
          </p:nvSpPr>
          <p:spPr>
            <a:xfrm>
              <a:off x="2462611" y="4768766"/>
              <a:ext cx="272475" cy="86137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685800">
                <a:defRPr/>
              </a:pPr>
              <a:r>
                <a:rPr lang="vi-VN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</a:t>
              </a:r>
              <a:endPara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13" name="cau d">
            <a:extLst>
              <a:ext uri="{FF2B5EF4-FFF2-40B4-BE49-F238E27FC236}">
                <a16:creationId xmlns:a16="http://schemas.microsoft.com/office/drawing/2014/main" id="{95E2DC8E-9829-4445-A7FB-25212F996C40}"/>
              </a:ext>
            </a:extLst>
          </p:cNvPr>
          <p:cNvGrpSpPr>
            <a:grpSpLocks/>
          </p:cNvGrpSpPr>
          <p:nvPr/>
        </p:nvGrpSpPr>
        <p:grpSpPr bwMode="auto">
          <a:xfrm>
            <a:off x="6200252" y="2422506"/>
            <a:ext cx="3134639" cy="807244"/>
            <a:chOff x="4707116" y="4806539"/>
            <a:chExt cx="3616989" cy="1077413"/>
          </a:xfrm>
        </p:grpSpPr>
        <p:pic>
          <p:nvPicPr>
            <p:cNvPr id="132182" name="Picture 13">
              <a:extLst>
                <a:ext uri="{FF2B5EF4-FFF2-40B4-BE49-F238E27FC236}">
                  <a16:creationId xmlns:a16="http://schemas.microsoft.com/office/drawing/2014/main" id="{01C13BD4-B1DA-496E-960A-9E654BDED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3932AE-8519-4113-B301-FEB1F8AEC36A}"/>
                </a:ext>
              </a:extLst>
            </p:cNvPr>
            <p:cNvSpPr/>
            <p:nvPr/>
          </p:nvSpPr>
          <p:spPr>
            <a:xfrm>
              <a:off x="6542938" y="4874642"/>
              <a:ext cx="483133" cy="86264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lvl="0" algn="ctr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</a:t>
              </a:r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9BFA1213-D6F3-45BC-8A86-F85BBA2F2A3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220076" y="4065986"/>
            <a:ext cx="181451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Rectangle: Rounded Corners 3">
            <a:extLst>
              <a:ext uri="{FF2B5EF4-FFF2-40B4-BE49-F238E27FC236}">
                <a16:creationId xmlns:a16="http://schemas.microsoft.com/office/drawing/2014/main" id="{72694B9C-E47D-4AE4-90DC-17638F69313F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4" name="Rectangle: Rounded Corners 174">
            <a:extLst>
              <a:ext uri="{FF2B5EF4-FFF2-40B4-BE49-F238E27FC236}">
                <a16:creationId xmlns:a16="http://schemas.microsoft.com/office/drawing/2014/main" id="{589739E7-3F8C-4255-98AD-4394B7A607E1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95" name="Rectangle: Rounded Corners 175">
            <a:extLst>
              <a:ext uri="{FF2B5EF4-FFF2-40B4-BE49-F238E27FC236}">
                <a16:creationId xmlns:a16="http://schemas.microsoft.com/office/drawing/2014/main" id="{F1C2C4D0-D03C-45F2-BF7B-1AD53DF1B723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96" name="Rectangle: Rounded Corners 176">
            <a:extLst>
              <a:ext uri="{FF2B5EF4-FFF2-40B4-BE49-F238E27FC236}">
                <a16:creationId xmlns:a16="http://schemas.microsoft.com/office/drawing/2014/main" id="{5787B9C8-CE64-4211-ACD7-7AF83BF20C4F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97" name="Rectangle: Rounded Corners 177">
            <a:extLst>
              <a:ext uri="{FF2B5EF4-FFF2-40B4-BE49-F238E27FC236}">
                <a16:creationId xmlns:a16="http://schemas.microsoft.com/office/drawing/2014/main" id="{16A18386-C89D-4891-8684-663B7AFACF88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98" name="Rectangle: Rounded Corners 178">
            <a:extLst>
              <a:ext uri="{FF2B5EF4-FFF2-40B4-BE49-F238E27FC236}">
                <a16:creationId xmlns:a16="http://schemas.microsoft.com/office/drawing/2014/main" id="{38C21A7E-B134-4257-9942-13CBF22CF26C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99" name="Rectangle: Rounded Corners 179">
            <a:extLst>
              <a:ext uri="{FF2B5EF4-FFF2-40B4-BE49-F238E27FC236}">
                <a16:creationId xmlns:a16="http://schemas.microsoft.com/office/drawing/2014/main" id="{C79C1CF2-A3DF-4196-9D71-13413D122C75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00" name="Rectangle: Rounded Corners 180">
            <a:extLst>
              <a:ext uri="{FF2B5EF4-FFF2-40B4-BE49-F238E27FC236}">
                <a16:creationId xmlns:a16="http://schemas.microsoft.com/office/drawing/2014/main" id="{F7953624-B1B8-48B4-AD63-8C173B2A0F94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01" name="Rectangle: Rounded Corners 181">
            <a:extLst>
              <a:ext uri="{FF2B5EF4-FFF2-40B4-BE49-F238E27FC236}">
                <a16:creationId xmlns:a16="http://schemas.microsoft.com/office/drawing/2014/main" id="{A9B5D5A8-136C-416A-A61C-D7CEC35CE68E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02" name="Rectangle: Rounded Corners 182">
            <a:extLst>
              <a:ext uri="{FF2B5EF4-FFF2-40B4-BE49-F238E27FC236}">
                <a16:creationId xmlns:a16="http://schemas.microsoft.com/office/drawing/2014/main" id="{8E21899E-B883-4D4D-83C0-1EB5440CACFF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03" name="Rectangle: Rounded Corners 183">
            <a:extLst>
              <a:ext uri="{FF2B5EF4-FFF2-40B4-BE49-F238E27FC236}">
                <a16:creationId xmlns:a16="http://schemas.microsoft.com/office/drawing/2014/main" id="{E1B71728-95D2-4C23-AD7A-93366B6FA5F2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04" name="Rectangle: Rounded Corners 184">
            <a:extLst>
              <a:ext uri="{FF2B5EF4-FFF2-40B4-BE49-F238E27FC236}">
                <a16:creationId xmlns:a16="http://schemas.microsoft.com/office/drawing/2014/main" id="{D0B6CDAA-D747-4A84-976D-E24892396150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05" name="Rectangle: Rounded Corners 186">
            <a:extLst>
              <a:ext uri="{FF2B5EF4-FFF2-40B4-BE49-F238E27FC236}">
                <a16:creationId xmlns:a16="http://schemas.microsoft.com/office/drawing/2014/main" id="{F997F18D-F556-4716-9D82-FAAECB468FDA}"/>
              </a:ext>
            </a:extLst>
          </p:cNvPr>
          <p:cNvSpPr/>
          <p:nvPr/>
        </p:nvSpPr>
        <p:spPr>
          <a:xfrm>
            <a:off x="8916592" y="897476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3" name="Picture 2">
            <a:hlinkClick r:id="rId10" action="ppaction://hlinksldjump"/>
            <a:extLst>
              <a:ext uri="{FF2B5EF4-FFF2-40B4-BE49-F238E27FC236}">
                <a16:creationId xmlns:a16="http://schemas.microsoft.com/office/drawing/2014/main" id="{4F6DB366-7466-41B4-9F63-356CD43713C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02273" y="4412532"/>
            <a:ext cx="1359984" cy="1401739"/>
          </a:xfrm>
          <a:prstGeom prst="rect">
            <a:avLst/>
          </a:prstGeom>
        </p:spPr>
      </p:pic>
      <p:pic>
        <p:nvPicPr>
          <p:cNvPr id="5" name="Picture 4">
            <a:hlinkClick r:id="rId10" action="ppaction://hlinksldjump"/>
            <a:extLst>
              <a:ext uri="{FF2B5EF4-FFF2-40B4-BE49-F238E27FC236}">
                <a16:creationId xmlns:a16="http://schemas.microsoft.com/office/drawing/2014/main" id="{D667C968-F44C-4968-9A8F-CE89F77C5D0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73536" y="4599220"/>
            <a:ext cx="1973227" cy="2033810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  <a:extLst>
              <a:ext uri="{FF2B5EF4-FFF2-40B4-BE49-F238E27FC236}">
                <a16:creationId xmlns:a16="http://schemas.microsoft.com/office/drawing/2014/main" id="{BCA3859B-C195-4697-8DAD-5E3588DF98F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14600" y="4544504"/>
            <a:ext cx="1396749" cy="1439632"/>
          </a:xfrm>
          <a:prstGeom prst="rect">
            <a:avLst/>
          </a:prstGeom>
        </p:spPr>
      </p:pic>
      <p:sp>
        <p:nvSpPr>
          <p:cNvPr id="34" name="Rectangle 33">
            <a:hlinkClick r:id="rId10" action="ppaction://hlinksldjump"/>
            <a:extLst>
              <a:ext uri="{FF2B5EF4-FFF2-40B4-BE49-F238E27FC236}">
                <a16:creationId xmlns:a16="http://schemas.microsoft.com/office/drawing/2014/main" id="{F5DC2D41-32F9-4095-83CC-9960E83F539F}"/>
              </a:ext>
            </a:extLst>
          </p:cNvPr>
          <p:cNvSpPr/>
          <p:nvPr/>
        </p:nvSpPr>
        <p:spPr>
          <a:xfrm>
            <a:off x="10110646" y="5560193"/>
            <a:ext cx="549803" cy="438581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defTabSz="685800">
              <a:defRPr/>
            </a:pPr>
            <a:endParaRPr lang="en-US" sz="135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9524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71 -0.01157 L -0.18871 -0.01157 C -0.19097 -0.00486 -0.1934 0.00162 -0.19548 0.00857 C -0.1967 0.01273 -0.19791 0.01736 -0.19878 0.02176 C -0.19948 0.02546 -0.19913 0.02963 -0.20052 0.03287 C -0.20312 0.04005 -0.20625 0.04722 -0.21041 0.05301 C -0.221 0.0669 -0.23541 0.07107 -0.24878 0.07732 C -0.25763 0.07523 -0.26718 0.07546 -0.27552 0.0706 C -0.27847 0.06898 -0.27812 0.06273 -0.28038 0.05949 C -0.28229 0.05718 -0.28489 0.05671 -0.28715 0.05509 C -0.30364 0.04259 -0.27864 0.05972 -0.29878 0.0463 C -0.30156 0.0419 -0.30382 0.03681 -0.30711 0.03287 C -0.30902 0.03079 -0.31145 0.02963 -0.31371 0.02847 C -0.31927 0.0257 -0.3309 0.02153 -0.33715 0.01736 C -0.3434 0.0132 -0.34965 0.00903 -0.35538 0.00394 C -0.35746 0.00232 -0.35833 -0.00092 -0.36041 -0.00254 C -0.37465 -0.01366 -0.38906 -0.0243 -0.40382 -0.03379 C -0.40625 -0.03542 -0.40937 -0.03495 -0.41215 -0.03588 C -0.44097 -0.04606 -0.43368 -0.04259 -0.45034 -0.05139 C -0.46267 -0.04861 -0.47569 -0.04907 -0.48715 -0.04259 C -0.48975 -0.0412 -0.48489 -0.03518 -0.48541 -0.03148 C -0.48611 -0.02592 -0.48871 -0.02106 -0.49045 -0.01597 C -0.53715 -0.02477 -0.49027 -0.01667 -0.53715 -0.02268 C -0.54097 -0.02315 -0.54479 -0.02454 -0.54878 -0.02477 C -0.55989 -0.02592 -0.571 -0.02639 -0.58211 -0.02708 C -0.5993 -0.02268 -0.61718 -0.02176 -0.63368 -0.01366 C -0.65434 -0.0037 -0.67118 0.01759 -0.69201 0.02616 C -0.73888 0.04583 -0.69948 0.02685 -0.75208 0.06181 C -0.7552 0.06389 -0.75868 0.06482 -0.76198 0.06621 C -0.76996 0.06968 -0.76545 0.06759 -0.77534 0.07292 C -0.78316 0.08588 -0.78368 0.08287 -0.78368 0.10185 C -0.78368 0.25023 -0.79288 0.15509 -0.77708 0.19954 C -0.77291 0.21134 -0.76979 0.22361 -0.76545 0.23519 C -0.76406 0.23843 -0.76163 0.24074 -0.76041 0.24398 C -0.75833 0.24977 -0.75781 0.25648 -0.75538 0.26181 C -0.75434 0.26412 -0.75191 0.26435 -0.75034 0.26621 C -0.74132 0.27708 -0.73316 0.28912 -0.72378 0.29954 C -0.72031 0.30347 -0.71614 0.30602 -0.71198 0.30857 C -0.68281 0.32593 -0.65382 0.34468 -0.62378 0.35949 C -0.5927 0.375 -0.5592 0.38218 -0.52882 0.39954 C -0.52482 0.40185 -0.52083 0.40347 -0.51701 0.40625 C -0.51302 0.40949 -0.50937 0.41366 -0.50538 0.41736 C -0.50382 0.42107 -0.50191 0.42477 -0.50034 0.42847 C -0.49861 0.43287 -0.49548 0.4419 -0.49548 0.4419 L -0.48368 0.42847 " pathEditMode="relative" ptsTypes="AAAAAAAAAAAAAAAAAAAAAAAAAAAAAAAAAAAAAAAAAAAAA">
                                      <p:cBhvr>
                                        <p:cTn id="78" dur="2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6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9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A724379-52DC-41DB-914B-BF66EBC997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-3004"/>
            <a:ext cx="5105400" cy="68496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B37F897-E644-4945-A98E-9C8981A9A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0"/>
            <a:ext cx="5257800" cy="6846615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6EF98B8F-4A83-4D70-BBA6-BEA507CD16C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81000"/>
            <a:ext cx="10515599" cy="6282367"/>
          </a:xfrm>
        </p:spPr>
      </p:pic>
      <p:sp>
        <p:nvSpPr>
          <p:cNvPr id="5" name="Flowchart: Alternate Process 4">
            <a:extLst>
              <a:ext uri="{FF2B5EF4-FFF2-40B4-BE49-F238E27FC236}">
                <a16:creationId xmlns:a16="http://schemas.microsoft.com/office/drawing/2014/main" id="{0720E956-07FF-4BC2-B6DA-ADBEFDBE988F}"/>
              </a:ext>
            </a:extLst>
          </p:cNvPr>
          <p:cNvSpPr/>
          <p:nvPr/>
        </p:nvSpPr>
        <p:spPr>
          <a:xfrm>
            <a:off x="3047998" y="3276600"/>
            <a:ext cx="6705602" cy="2514600"/>
          </a:xfrm>
          <a:prstGeom prst="flowChartAlternateProcess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34290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32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TVN: 39, 40, 41, 42 (SGK/T43)</a:t>
            </a:r>
          </a:p>
          <a:p>
            <a:pPr marL="34290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“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</a:p>
          <a:p>
            <a:pPr algn="just"/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3E77B88-5838-48AE-A9BE-4A00A6DC3250}"/>
              </a:ext>
            </a:extLst>
          </p:cNvPr>
          <p:cNvSpPr/>
          <p:nvPr/>
        </p:nvSpPr>
        <p:spPr>
          <a:xfrm>
            <a:off x="3708055" y="57181"/>
            <a:ext cx="5664545" cy="78102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6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rebuchet MS" panose="020B06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097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47800" y="1756755"/>
            <a:ext cx="9215611" cy="26628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7200" b="1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  <a:ea typeface="汉仪夏日体W" panose="00020600040101010101" pitchFamily="18" charset="-122"/>
              </a:rPr>
              <a:t>CẢM ƠN QUÝ THẦY CÔ ĐÃ ĐẾN DỰ GIỜ !</a:t>
            </a:r>
            <a:endParaRPr lang="zh-CN" altLang="en-US" sz="7200" b="1" dirty="0">
              <a:solidFill>
                <a:schemeClr val="bg1"/>
              </a:solidFill>
              <a:effectLst>
                <a:outerShdw blurRad="76200" dist="38100" dir="2700000" algn="tl">
                  <a:srgbClr val="000000">
                    <a:alpha val="70000"/>
                  </a:srgbClr>
                </a:outerShdw>
              </a:effectLst>
              <a:ea typeface="汉仪夏日体W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054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"/>
          <p:cNvSpPr>
            <a:spLocks noChangeArrowheads="1" noChangeShapeType="1" noTextEdit="1"/>
          </p:cNvSpPr>
          <p:nvPr>
            <p:custDataLst>
              <p:tags r:id="rId2"/>
            </p:custDataLst>
          </p:nvPr>
        </p:nvSpPr>
        <p:spPr bwMode="auto">
          <a:xfrm>
            <a:off x="457200" y="1447800"/>
            <a:ext cx="11277600" cy="281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 60 :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Đa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một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/>
                <a:cs typeface="Times New Roman"/>
              </a:rPr>
              <a:t>biến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285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8600" y="2304486"/>
            <a:ext cx="10896600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600"/>
              </a:spcBef>
              <a:buFontTx/>
              <a:buChar char="•"/>
            </a:pP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Định</a:t>
            </a:r>
            <a:r>
              <a:rPr lang="en-US" sz="3200" b="1" i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nghĩ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Đ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một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biế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là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tổng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những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đơ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		    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cùng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một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biế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" name="Text Box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7320" y="45817"/>
            <a:ext cx="43434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b="1" dirty="0">
                <a:latin typeface="Times New Roman" pitchFamily="18" charset="0"/>
              </a:rPr>
              <a:t>1. </a:t>
            </a:r>
            <a:r>
              <a:rPr lang="en-US" sz="3200" b="1" u="sng" dirty="0" err="1">
                <a:latin typeface="Times New Roman" pitchFamily="18" charset="0"/>
              </a:rPr>
              <a:t>Đa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thức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một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biến</a:t>
            </a:r>
            <a:endParaRPr lang="en-US" sz="3600" b="1" i="1" u="sng" dirty="0">
              <a:latin typeface="Times New Roman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30848" y="787996"/>
            <a:ext cx="32765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A = 2</a:t>
            </a:r>
            <a:r>
              <a:rPr lang="en-US" sz="3200" b="1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 + 3</a:t>
            </a:r>
            <a:r>
              <a:rPr lang="en-US" sz="3200" b="1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4 </a:t>
            </a:r>
          </a:p>
        </p:txBody>
      </p:sp>
      <p:sp>
        <p:nvSpPr>
          <p:cNvPr id="12" name="Text Box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410200" y="1493631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(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đa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</a:rPr>
              <a:t>y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3" name="Text Box 1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0848" y="1529055"/>
            <a:ext cx="52841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B = 2</a:t>
            </a:r>
            <a:r>
              <a:rPr lang="en-US" sz="3200" b="1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en-US" sz="3200" b="1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7</a:t>
            </a:r>
            <a:r>
              <a:rPr lang="en-US" sz="3200" b="1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– 12</a:t>
            </a:r>
            <a:r>
              <a:rPr lang="en-US" sz="3200" b="1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10 </a:t>
            </a:r>
          </a:p>
        </p:txBody>
      </p:sp>
      <p:sp>
        <p:nvSpPr>
          <p:cNvPr id="15" name="Text Box 1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887150" y="773653"/>
            <a:ext cx="39614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(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đa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</a:rPr>
              <a:t>x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8" name="Text Box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73368" y="3505200"/>
            <a:ext cx="8337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Mỗi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coi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đa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</a:rPr>
              <a:t>biến</a:t>
            </a:r>
            <a:endParaRPr lang="en-US" sz="32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CF9A80C0-DC31-411A-AB1D-C2614F5558DE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93688" y="4497894"/>
            <a:ext cx="98855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A(2)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giá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trị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đa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</a:rPr>
              <a:t>A(x)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tại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x = 2 </a:t>
            </a:r>
            <a:endParaRPr lang="en-US" sz="3200" b="1" dirty="0">
              <a:solidFill>
                <a:srgbClr val="0000FE"/>
              </a:solidFill>
              <a:latin typeface="Times New Roman" pitchFamily="18" charset="0"/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E1912282-306A-4D11-9537-45888595B2C7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55320" y="5107495"/>
            <a:ext cx="71932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B(-1)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giá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trị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đa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FE"/>
                </a:solidFill>
                <a:latin typeface="Times New Roman" pitchFamily="18" charset="0"/>
              </a:rPr>
              <a:t>B(y) </a:t>
            </a:r>
            <a:r>
              <a:rPr lang="en-US" sz="3200" dirty="0" err="1">
                <a:solidFill>
                  <a:srgbClr val="0000FE"/>
                </a:solidFill>
                <a:latin typeface="Times New Roman" pitchFamily="18" charset="0"/>
              </a:rPr>
              <a:t>tại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</a:rPr>
              <a:t> y = -1 </a:t>
            </a:r>
            <a:endParaRPr lang="en-US" sz="3200" b="1" dirty="0">
              <a:solidFill>
                <a:srgbClr val="0000FE"/>
              </a:solidFill>
              <a:latin typeface="Times New Roman" pitchFamily="18" charset="0"/>
            </a:endParaRPr>
          </a:p>
        </p:txBody>
      </p:sp>
      <p:pic>
        <p:nvPicPr>
          <p:cNvPr id="16" name="Picture 4" descr="200 câu hỏi, đố về Kiều - HỘI KIỀU HỌC VIỆT NAM">
            <a:extLst>
              <a:ext uri="{FF2B5EF4-FFF2-40B4-BE49-F238E27FC236}">
                <a16:creationId xmlns:a16="http://schemas.microsoft.com/office/drawing/2014/main" id="{DBD65086-5C86-4885-8D19-9490AA6DA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42">
            <a:off x="1866012" y="3697110"/>
            <a:ext cx="5566729" cy="2720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Explosion 1 5">
            <a:extLst>
              <a:ext uri="{FF2B5EF4-FFF2-40B4-BE49-F238E27FC236}">
                <a16:creationId xmlns:a16="http://schemas.microsoft.com/office/drawing/2014/main" id="{389EC685-BD8D-43E6-A04F-15E242E774C5}"/>
              </a:ext>
            </a:extLst>
          </p:cNvPr>
          <p:cNvSpPr/>
          <p:nvPr/>
        </p:nvSpPr>
        <p:spPr>
          <a:xfrm>
            <a:off x="3330209" y="707927"/>
            <a:ext cx="5989320" cy="3724241"/>
          </a:xfrm>
          <a:prstGeom prst="irregularSeal1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i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" name="Cloud 1">
            <a:extLst>
              <a:ext uri="{FF2B5EF4-FFF2-40B4-BE49-F238E27FC236}">
                <a16:creationId xmlns:a16="http://schemas.microsoft.com/office/drawing/2014/main" id="{35D036F8-5CAC-4587-87DF-97030412ABC9}"/>
              </a:ext>
            </a:extLst>
          </p:cNvPr>
          <p:cNvSpPr/>
          <p:nvPr/>
        </p:nvSpPr>
        <p:spPr>
          <a:xfrm>
            <a:off x="9300037" y="251623"/>
            <a:ext cx="2178194" cy="1698313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286968-C1FE-4325-831C-76138E893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94106"/>
              </p:ext>
            </p:extLst>
          </p:nvPr>
        </p:nvGraphicFramePr>
        <p:xfrm>
          <a:off x="9601200" y="762903"/>
          <a:ext cx="1718211" cy="61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01200" y="762903"/>
                        <a:ext cx="1718211" cy="61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9381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5" grpId="0"/>
      <p:bldP spid="18" grpId="0"/>
      <p:bldP spid="22" grpId="0"/>
      <p:bldP spid="24" grpId="0"/>
      <p:bldP spid="17" grpId="0" animBg="1"/>
      <p:bldP spid="17" grpId="1" animBg="1"/>
      <p:bldP spid="2" grpId="0" animBg="1"/>
      <p:bldP spid="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">
            <a:extLst>
              <a:ext uri="{FF2B5EF4-FFF2-40B4-BE49-F238E27FC236}">
                <a16:creationId xmlns:a16="http://schemas.microsoft.com/office/drawing/2014/main" id="{8AEAA5EC-D1A2-4A26-BECB-C8412F1209C4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63395" y="0"/>
            <a:ext cx="23514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Cho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đa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53D4F1A2-077F-464A-8DEE-4ADA1C4701E1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3788"/>
            <a:ext cx="1094739" cy="45720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1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C5215053-1C81-424C-8E1D-22C80AAE0FC8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114800" y="0"/>
            <a:ext cx="3657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(x) = 2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+ 3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+ 4 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E5C71B7D-0E6F-47A2-B32E-479BE2EEF17E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114800" y="619662"/>
            <a:ext cx="579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(y) = 2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+ 7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12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+ 10 </a:t>
            </a:r>
          </a:p>
        </p:txBody>
      </p:sp>
      <p:sp>
        <p:nvSpPr>
          <p:cNvPr id="7" name="Text Box 22">
            <a:extLst>
              <a:ext uri="{FF2B5EF4-FFF2-40B4-BE49-F238E27FC236}">
                <a16:creationId xmlns:a16="http://schemas.microsoft.com/office/drawing/2014/main" id="{CE48D761-1CF7-48F7-8300-2A1ADF2A44AA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63395" y="1121337"/>
            <a:ext cx="790321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algn="just">
              <a:buAutoNum type="alphaLcParenR"/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Tín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A(2), B(-1)</a:t>
            </a:r>
          </a:p>
          <a:p>
            <a:pPr marL="514350" indent="-514350" algn="just">
              <a:buAutoNum type="alphaLcParenR"/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bậ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đa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A(x), B(y)</a:t>
            </a:r>
          </a:p>
        </p:txBody>
      </p:sp>
      <p:sp>
        <p:nvSpPr>
          <p:cNvPr id="8" name="Text Box 31">
            <a:extLst>
              <a:ext uri="{FF2B5EF4-FFF2-40B4-BE49-F238E27FC236}">
                <a16:creationId xmlns:a16="http://schemas.microsoft.com/office/drawing/2014/main" id="{6803235B-24E5-4529-91D8-28569F43191A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43000" y="4292068"/>
            <a:ext cx="4872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Bậ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A(x)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" name="Text Box 33">
            <a:extLst>
              <a:ext uri="{FF2B5EF4-FFF2-40B4-BE49-F238E27FC236}">
                <a16:creationId xmlns:a16="http://schemas.microsoft.com/office/drawing/2014/main" id="{226BDA74-BAF9-49E9-BADB-171ECCC5D4AA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68400" y="4901093"/>
            <a:ext cx="4872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Bậ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B(y)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" name="Text Box 35">
            <a:extLst>
              <a:ext uri="{FF2B5EF4-FFF2-40B4-BE49-F238E27FC236}">
                <a16:creationId xmlns:a16="http://schemas.microsoft.com/office/drawing/2014/main" id="{92D0F9F1-0ED4-47D7-B2DE-F5D499F23C00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50773" y="5560652"/>
            <a:ext cx="1079499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Bậc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đ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một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biế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(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khác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đ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không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,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đã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thu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gọ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)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là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mũ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lớ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nhất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biế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trong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đa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itchFamily="18" charset="0"/>
              </a:rPr>
              <a:t>đó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4E267AAC-63DE-4BEB-A890-18AD1664B23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89698" y="2844225"/>
            <a:ext cx="40813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A(2) = 2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.2</a:t>
            </a:r>
            <a:r>
              <a:rPr lang="en-US" sz="3200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 + 3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.2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4 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6F347E38-4723-436A-9590-58C9501DCBB4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324600" y="2209800"/>
            <a:ext cx="579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B(y) = 2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7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– 12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10 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A148B229-3B8C-460A-866E-D09DFBDD6A2C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324600" y="2766368"/>
            <a:ext cx="44624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B(y) = 9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– 15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10 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589053C6-5CA6-4C94-82A2-729199032678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194459" y="3413946"/>
            <a:ext cx="30676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A(2) = 1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7781419-C24A-4484-B652-A8675BE9E13C}"/>
              </a:ext>
            </a:extLst>
          </p:cNvPr>
          <p:cNvSpPr txBox="1"/>
          <p:nvPr/>
        </p:nvSpPr>
        <p:spPr>
          <a:xfrm>
            <a:off x="34462" y="1905000"/>
            <a:ext cx="1094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</a:t>
            </a:r>
            <a:endParaRPr lang="en-US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819992-F766-444A-B601-D7A68AD68B5A}"/>
              </a:ext>
            </a:extLst>
          </p:cNvPr>
          <p:cNvSpPr txBox="1"/>
          <p:nvPr/>
        </p:nvSpPr>
        <p:spPr>
          <a:xfrm>
            <a:off x="642329" y="2306263"/>
            <a:ext cx="1094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4EF385CD-5F8B-4DD6-87BD-61ECDE665F80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324600" y="3351143"/>
            <a:ext cx="5410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B(-1) = 9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.(-1)</a:t>
            </a:r>
            <a:r>
              <a:rPr lang="en-US" sz="3200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– 15.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(-1)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10 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B1FD2F56-27FC-4432-AACA-E7FAD85A0FC2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322764" y="3916885"/>
            <a:ext cx="2135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B(-1) = 16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AC5956-7D3D-4186-8B81-3FBF2AE52A39}"/>
              </a:ext>
            </a:extLst>
          </p:cNvPr>
          <p:cNvSpPr txBox="1"/>
          <p:nvPr/>
        </p:nvSpPr>
        <p:spPr>
          <a:xfrm>
            <a:off x="621030" y="4303089"/>
            <a:ext cx="1094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1">
            <a:extLst>
              <a:ext uri="{FF2B5EF4-FFF2-40B4-BE49-F238E27FC236}">
                <a16:creationId xmlns:a16="http://schemas.microsoft.com/office/drawing/2014/main" id="{B12962C8-9AE5-40FE-A4D5-7036E5AFD545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189698" y="2290260"/>
            <a:ext cx="3657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A(x) = 2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 + 3</a:t>
            </a:r>
            <a:r>
              <a:rPr lang="en-US" sz="3200" i="1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solidFill>
                  <a:srgbClr val="0000FE"/>
                </a:solidFill>
                <a:latin typeface="Times New Roman" pitchFamily="18" charset="0"/>
                <a:cs typeface="Times New Roman" pitchFamily="18" charset="0"/>
              </a:rPr>
              <a:t> + 4 </a:t>
            </a:r>
          </a:p>
        </p:txBody>
      </p:sp>
    </p:spTree>
    <p:extLst>
      <p:ext uri="{BB962C8B-B14F-4D97-AF65-F5344CB8AC3E}">
        <p14:creationId xmlns:p14="http://schemas.microsoft.com/office/powerpoint/2010/main" val="339317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4" grpId="0"/>
      <p:bldP spid="1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6" grpId="0"/>
      <p:bldP spid="2" grpId="0"/>
      <p:bldP spid="17" grpId="0"/>
      <p:bldP spid="18" grpId="0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447800" y="265885"/>
            <a:ext cx="9525000" cy="107721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755991514"/>
              </p:ext>
            </p:extLst>
          </p:nvPr>
        </p:nvGraphicFramePr>
        <p:xfrm>
          <a:off x="1477963" y="2341563"/>
          <a:ext cx="5961062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24" imgW="4724280" imgH="2374560" progId="Equation.DSMT4">
                  <p:embed/>
                </p:oleObj>
              </mc:Choice>
              <mc:Fallback>
                <p:oleObj name="Equation" r:id="rId24" imgW="472428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7963" y="2341563"/>
                        <a:ext cx="5961062" cy="299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>
            <a:cxnSpLocks/>
          </p:cNvCxnSpPr>
          <p:nvPr/>
        </p:nvCxnSpPr>
        <p:spPr>
          <a:xfrm>
            <a:off x="7620000" y="2451100"/>
            <a:ext cx="0" cy="273672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7772400" y="2286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5</a:t>
            </a:r>
          </a:p>
        </p:txBody>
      </p:sp>
      <p:sp>
        <p:nvSpPr>
          <p:cNvPr id="11" name="TextBox 10"/>
          <p:cNvSpPr txBox="1"/>
          <p:nvPr>
            <p:custDataLst>
              <p:tags r:id="rId6"/>
            </p:custDataLst>
          </p:nvPr>
        </p:nvSpPr>
        <p:spPr>
          <a:xfrm>
            <a:off x="8763000" y="2300153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2" name="TextBox 11"/>
          <p:cNvSpPr txBox="1"/>
          <p:nvPr>
            <p:custDataLst>
              <p:tags r:id="rId7"/>
            </p:custDataLst>
          </p:nvPr>
        </p:nvSpPr>
        <p:spPr>
          <a:xfrm>
            <a:off x="9601200" y="2300153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" name="TextBox 12"/>
          <p:cNvSpPr txBox="1"/>
          <p:nvPr>
            <p:custDataLst>
              <p:tags r:id="rId8"/>
            </p:custDataLst>
          </p:nvPr>
        </p:nvSpPr>
        <p:spPr>
          <a:xfrm>
            <a:off x="7924800" y="3062596"/>
            <a:ext cx="900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" name="TextBox 13"/>
          <p:cNvSpPr txBox="1"/>
          <p:nvPr>
            <p:custDataLst>
              <p:tags r:id="rId9"/>
            </p:custDataLst>
          </p:nvPr>
        </p:nvSpPr>
        <p:spPr>
          <a:xfrm>
            <a:off x="8610600" y="3062596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15" name="TextBox 14"/>
          <p:cNvSpPr txBox="1"/>
          <p:nvPr>
            <p:custDataLst>
              <p:tags r:id="rId10"/>
            </p:custDataLst>
          </p:nvPr>
        </p:nvSpPr>
        <p:spPr>
          <a:xfrm>
            <a:off x="9601200" y="3062596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TextBox 15"/>
          <p:cNvSpPr txBox="1"/>
          <p:nvPr>
            <p:custDataLst>
              <p:tags r:id="rId11"/>
            </p:custDataLst>
          </p:nvPr>
        </p:nvSpPr>
        <p:spPr>
          <a:xfrm>
            <a:off x="7890112" y="39256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" name="TextBox 16"/>
          <p:cNvSpPr txBox="1"/>
          <p:nvPr>
            <p:custDataLst>
              <p:tags r:id="rId12"/>
            </p:custDataLst>
          </p:nvPr>
        </p:nvSpPr>
        <p:spPr>
          <a:xfrm>
            <a:off x="8756176" y="387967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8" name="TextBox 17"/>
          <p:cNvSpPr txBox="1"/>
          <p:nvPr>
            <p:custDataLst>
              <p:tags r:id="rId13"/>
            </p:custDataLst>
          </p:nvPr>
        </p:nvSpPr>
        <p:spPr>
          <a:xfrm>
            <a:off x="9596651" y="3855288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9" name="TextBox 18"/>
          <p:cNvSpPr txBox="1"/>
          <p:nvPr>
            <p:custDataLst>
              <p:tags r:id="rId14"/>
            </p:custDataLst>
          </p:nvPr>
        </p:nvSpPr>
        <p:spPr>
          <a:xfrm>
            <a:off x="7848600" y="4611469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0" name="TextBox 19"/>
          <p:cNvSpPr txBox="1"/>
          <p:nvPr>
            <p:custDataLst>
              <p:tags r:id="rId15"/>
            </p:custDataLst>
          </p:nvPr>
        </p:nvSpPr>
        <p:spPr>
          <a:xfrm>
            <a:off x="8686799" y="4611469"/>
            <a:ext cx="986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21" name="TextBox 20"/>
          <p:cNvSpPr txBox="1"/>
          <p:nvPr>
            <p:custDataLst>
              <p:tags r:id="rId16"/>
            </p:custDataLst>
          </p:nvPr>
        </p:nvSpPr>
        <p:spPr>
          <a:xfrm>
            <a:off x="9601200" y="4610837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3" name="Flowchart: Connector 22"/>
          <p:cNvSpPr/>
          <p:nvPr>
            <p:custDataLst>
              <p:tags r:id="rId17"/>
            </p:custDataLst>
          </p:nvPr>
        </p:nvSpPr>
        <p:spPr>
          <a:xfrm>
            <a:off x="8686800" y="2362200"/>
            <a:ext cx="457200" cy="539845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Flowchart: Connector 23"/>
          <p:cNvSpPr/>
          <p:nvPr>
            <p:custDataLst>
              <p:tags r:id="rId18"/>
            </p:custDataLst>
          </p:nvPr>
        </p:nvSpPr>
        <p:spPr>
          <a:xfrm>
            <a:off x="9601200" y="3054256"/>
            <a:ext cx="457200" cy="539845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Flowchart: Connector 24"/>
          <p:cNvSpPr/>
          <p:nvPr>
            <p:custDataLst>
              <p:tags r:id="rId19"/>
            </p:custDataLst>
          </p:nvPr>
        </p:nvSpPr>
        <p:spPr>
          <a:xfrm>
            <a:off x="7902907" y="4003695"/>
            <a:ext cx="457200" cy="539845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Flowchart: Connector 25"/>
          <p:cNvSpPr/>
          <p:nvPr>
            <p:custDataLst>
              <p:tags r:id="rId20"/>
            </p:custDataLst>
          </p:nvPr>
        </p:nvSpPr>
        <p:spPr>
          <a:xfrm>
            <a:off x="9593895" y="4647980"/>
            <a:ext cx="457200" cy="539845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5A8B3E30-F6E5-435F-AF81-937662E542DD}"/>
              </a:ext>
            </a:extLst>
          </p:cNvPr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28601" y="265885"/>
            <a:ext cx="1104900" cy="45720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 2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2012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 animBg="1"/>
      <p:bldP spid="24" grpId="0" animBg="1"/>
      <p:bldP spid="25" grpId="0" animBg="1"/>
      <p:bldP spid="26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8109" y="0"/>
            <a:ext cx="43434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b="1" dirty="0">
                <a:latin typeface="Times New Roman" pitchFamily="18" charset="0"/>
              </a:rPr>
              <a:t>2. </a:t>
            </a:r>
            <a:r>
              <a:rPr lang="en-US" sz="3200" b="1" u="sng" dirty="0" err="1">
                <a:latin typeface="Times New Roman" pitchFamily="18" charset="0"/>
              </a:rPr>
              <a:t>Sắp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xếp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một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vi-VN" sz="3200" b="1" u="sng" dirty="0">
                <a:latin typeface="Times New Roman" pitchFamily="18" charset="0"/>
              </a:rPr>
              <a:t>đ</a:t>
            </a:r>
            <a:r>
              <a:rPr lang="en-US" sz="3200" b="1" u="sng" dirty="0">
                <a:latin typeface="Times New Roman" pitchFamily="18" charset="0"/>
              </a:rPr>
              <a:t>a </a:t>
            </a:r>
            <a:r>
              <a:rPr lang="en-US" sz="3200" b="1" u="sng" dirty="0" err="1">
                <a:latin typeface="Times New Roman" pitchFamily="18" charset="0"/>
              </a:rPr>
              <a:t>thức</a:t>
            </a:r>
            <a:endParaRPr lang="en-US" sz="3600" b="1" i="1" u="sng" dirty="0">
              <a:latin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4278" y="1173397"/>
            <a:ext cx="1188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P(x)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" name="Object 9"/>
          <p:cNvGraphicFramePr>
            <a:graphicFrameLocks noGrp="1" noChangeAspect="1"/>
          </p:cNvGraphicFramePr>
          <p:nvPr>
            <p:ph sz="half" idx="1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613741584"/>
              </p:ext>
            </p:extLst>
          </p:nvPr>
        </p:nvGraphicFramePr>
        <p:xfrm>
          <a:off x="2589847" y="755667"/>
          <a:ext cx="3760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25" imgW="4927320" imgH="482400" progId="Equation.DSMT4">
                  <p:embed/>
                </p:oleObj>
              </mc:Choice>
              <mc:Fallback>
                <p:oleObj name="Equation" r:id="rId25" imgW="492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847" y="755667"/>
                        <a:ext cx="37607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6411" y="556694"/>
            <a:ext cx="29215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Cho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194676374"/>
              </p:ext>
            </p:extLst>
          </p:nvPr>
        </p:nvGraphicFramePr>
        <p:xfrm>
          <a:off x="757237" y="2236517"/>
          <a:ext cx="1076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27" imgW="1002960" imgH="393480" progId="Equation.DSMT4">
                  <p:embed/>
                </p:oleObj>
              </mc:Choice>
              <mc:Fallback>
                <p:oleObj name="Equation" r:id="rId2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7237" y="2236517"/>
                        <a:ext cx="10763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505338039"/>
              </p:ext>
            </p:extLst>
          </p:nvPr>
        </p:nvGraphicFramePr>
        <p:xfrm>
          <a:off x="5616617" y="643437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29" imgW="774360" imgH="406080" progId="Equation.DSMT4">
                  <p:embed/>
                </p:oleObj>
              </mc:Choice>
              <mc:Fallback>
                <p:oleObj name="Equation" r:id="rId29" imgW="774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16617" y="643437"/>
                        <a:ext cx="77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394556716"/>
              </p:ext>
            </p:extLst>
          </p:nvPr>
        </p:nvGraphicFramePr>
        <p:xfrm>
          <a:off x="5071109" y="646129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31" imgW="571320" imgH="406080" progId="Equation.DSMT4">
                  <p:embed/>
                </p:oleObj>
              </mc:Choice>
              <mc:Fallback>
                <p:oleObj name="Equation" r:id="rId31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71109" y="646129"/>
                        <a:ext cx="571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041606988"/>
              </p:ext>
            </p:extLst>
          </p:nvPr>
        </p:nvGraphicFramePr>
        <p:xfrm>
          <a:off x="4309109" y="646129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Equation" r:id="rId33" imgW="761760" imgH="406080" progId="Equation.DSMT4">
                  <p:embed/>
                </p:oleObj>
              </mc:Choice>
              <mc:Fallback>
                <p:oleObj name="Equation" r:id="rId33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09109" y="646129"/>
                        <a:ext cx="762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891558511"/>
              </p:ext>
            </p:extLst>
          </p:nvPr>
        </p:nvGraphicFramePr>
        <p:xfrm>
          <a:off x="3318509" y="751306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35" imgW="634680" imgH="317160" progId="Equation.DSMT4">
                  <p:embed/>
                </p:oleObj>
              </mc:Choice>
              <mc:Fallback>
                <p:oleObj name="Equation" r:id="rId35" imgW="634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18509" y="751306"/>
                        <a:ext cx="635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643245611"/>
              </p:ext>
            </p:extLst>
          </p:nvPr>
        </p:nvGraphicFramePr>
        <p:xfrm>
          <a:off x="3928109" y="751306"/>
          <a:ext cx="41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37" imgW="419040" imgH="317160" progId="Equation.DSMT4">
                  <p:embed/>
                </p:oleObj>
              </mc:Choice>
              <mc:Fallback>
                <p:oleObj name="Equation" r:id="rId37" imgW="419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928109" y="751306"/>
                        <a:ext cx="419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2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14400" y="3033729"/>
            <a:ext cx="7806689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965676367"/>
              </p:ext>
            </p:extLst>
          </p:nvPr>
        </p:nvGraphicFramePr>
        <p:xfrm>
          <a:off x="757237" y="3924841"/>
          <a:ext cx="1076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39" imgW="1002960" imgH="393480" progId="Equation.DSMT4">
                  <p:embed/>
                </p:oleObj>
              </mc:Choice>
              <mc:Fallback>
                <p:oleObj name="Equation" r:id="rId39" imgW="100296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" y="3924841"/>
                        <a:ext cx="1076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087122045"/>
              </p:ext>
            </p:extLst>
          </p:nvPr>
        </p:nvGraphicFramePr>
        <p:xfrm>
          <a:off x="3928109" y="735029"/>
          <a:ext cx="41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41" imgW="419040" imgH="317160" progId="Equation.DSMT4">
                  <p:embed/>
                </p:oleObj>
              </mc:Choice>
              <mc:Fallback>
                <p:oleObj name="Equation" r:id="rId41" imgW="419040" imgH="31716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09" y="735029"/>
                        <a:ext cx="419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737533654"/>
              </p:ext>
            </p:extLst>
          </p:nvPr>
        </p:nvGraphicFramePr>
        <p:xfrm>
          <a:off x="3318509" y="747729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43" imgW="634680" imgH="317160" progId="Equation.DSMT4">
                  <p:embed/>
                </p:oleObj>
              </mc:Choice>
              <mc:Fallback>
                <p:oleObj name="Equation" r:id="rId43" imgW="634680" imgH="3171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509" y="747729"/>
                        <a:ext cx="63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659840078"/>
              </p:ext>
            </p:extLst>
          </p:nvPr>
        </p:nvGraphicFramePr>
        <p:xfrm>
          <a:off x="4290059" y="601679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45" imgW="799920" imgH="495000" progId="Equation.DSMT4">
                  <p:embed/>
                </p:oleObj>
              </mc:Choice>
              <mc:Fallback>
                <p:oleObj name="Equation" r:id="rId45" imgW="799920" imgH="495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059" y="601679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4183347292"/>
              </p:ext>
            </p:extLst>
          </p:nvPr>
        </p:nvGraphicFramePr>
        <p:xfrm>
          <a:off x="5071109" y="671529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47" imgW="571320" imgH="406080" progId="Equation.DSMT4">
                  <p:embed/>
                </p:oleObj>
              </mc:Choice>
              <mc:Fallback>
                <p:oleObj name="Equation" r:id="rId47" imgW="571320" imgH="4060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109" y="671529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47456780"/>
              </p:ext>
            </p:extLst>
          </p:nvPr>
        </p:nvGraphicFramePr>
        <p:xfrm>
          <a:off x="5642609" y="629458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49" imgW="774360" imgH="406080" progId="Equation.DSMT4">
                  <p:embed/>
                </p:oleObj>
              </mc:Choice>
              <mc:Fallback>
                <p:oleObj name="Equation" r:id="rId49" imgW="774360" imgH="406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609" y="629458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26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956312" y="4825425"/>
            <a:ext cx="7806688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Line 21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>
            <a:off x="4461509" y="2576529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27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4572000" y="4290494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6228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98 -0.0037 L -0.29948 0.2196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0" y="1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0.0037 L -0.16718 0.21574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59" y="1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0.0037 L -0.04063 0.21574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" y="1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0.00833 L 0.11927 0.21505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64" y="10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1.11111E-6 L 0.14818 0.21319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9" y="1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0.02223 L -0.15924 0.46412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69" y="2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0.02222 L -0.05144 0.46527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8" y="2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0.03519 L -0.06967 0.47963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2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0.02592 L -0.05573 0.46481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6" y="21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.02639 L -0.04245 0.47523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2" y="2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49" grpId="0" animBg="1"/>
      <p:bldP spid="60" grpId="0" animBg="1"/>
      <p:bldP spid="61" grpId="0" animBg="1"/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5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1715684" y="76568"/>
            <a:ext cx="9525000" cy="1143000"/>
          </a:xfrm>
          <a:noFill/>
        </p:spPr>
        <p:txBody>
          <a:bodyPr>
            <a:no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Rectangle 1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8600" y="192132"/>
            <a:ext cx="1181099" cy="47942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 3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033237843"/>
              </p:ext>
            </p:extLst>
          </p:nvPr>
        </p:nvGraphicFramePr>
        <p:xfrm>
          <a:off x="2763368" y="2888050"/>
          <a:ext cx="4399432" cy="99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Equation" r:id="rId12" imgW="1790640" imgH="406080" progId="Equation.DSMT4">
                  <p:embed/>
                </p:oleObj>
              </mc:Choice>
              <mc:Fallback>
                <p:oleObj name="Equation" r:id="rId12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368" y="2888050"/>
                        <a:ext cx="4399432" cy="99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740493" y="2048850"/>
            <a:ext cx="106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HD: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0940058"/>
              </p:ext>
            </p:extLst>
          </p:nvPr>
        </p:nvGraphicFramePr>
        <p:xfrm>
          <a:off x="2763368" y="1941493"/>
          <a:ext cx="4265156" cy="9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Equation" r:id="rId14" imgW="1815840" imgH="406080" progId="Equation.DSMT4">
                  <p:embed/>
                </p:oleObj>
              </mc:Choice>
              <mc:Fallback>
                <p:oleObj name="Equation" r:id="rId14" imgW="1815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368" y="1941493"/>
                        <a:ext cx="4265156" cy="954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525959837"/>
              </p:ext>
            </p:extLst>
          </p:nvPr>
        </p:nvGraphicFramePr>
        <p:xfrm>
          <a:off x="3605369" y="998303"/>
          <a:ext cx="5608025" cy="105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" name="Equation" r:id="rId16" imgW="2171520" imgH="406080" progId="Equation.DSMT4">
                  <p:embed/>
                </p:oleObj>
              </mc:Choice>
              <mc:Fallback>
                <p:oleObj name="Equation" r:id="rId16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369" y="998303"/>
                        <a:ext cx="5608025" cy="1050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>
            <a:extLst>
              <a:ext uri="{FF2B5EF4-FFF2-40B4-BE49-F238E27FC236}">
                <a16:creationId xmlns:a16="http://schemas.microsoft.com/office/drawing/2014/main" id="{3FB89C7E-3EF8-4E4B-B5A5-13CA7F0FBF82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8205" y="4140625"/>
            <a:ext cx="1203558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 u="sng" dirty="0" err="1">
                <a:solidFill>
                  <a:srgbClr val="FF0000"/>
                </a:solidFill>
                <a:latin typeface="Times New Roman" pitchFamily="18" charset="0"/>
              </a:rPr>
              <a:t>Chú</a:t>
            </a:r>
            <a:r>
              <a:rPr lang="en-US" sz="3200" b="1" i="1" u="sng" dirty="0">
                <a:solidFill>
                  <a:srgbClr val="FF0000"/>
                </a:solidFill>
                <a:latin typeface="Times New Roman" pitchFamily="18" charset="0"/>
              </a:rPr>
              <a:t> ý: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sắp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xếp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hạng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tử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đa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trước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phải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thu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gọn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đa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8266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 animBg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99943"/>
            <a:ext cx="1143000" cy="533399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4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89696" y="0"/>
            <a:ext cx="10745104" cy="99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ts val="12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Thu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Q(x)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R(x)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523842877"/>
              </p:ext>
            </p:extLst>
          </p:nvPr>
        </p:nvGraphicFramePr>
        <p:xfrm>
          <a:off x="1872050" y="1167658"/>
          <a:ext cx="5322887" cy="58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" name="Equation" r:id="rId16" imgW="2222280" imgH="228600" progId="Equation.DSMT4">
                  <p:embed/>
                </p:oleObj>
              </mc:Choice>
              <mc:Fallback>
                <p:oleObj name="Equation" r:id="rId16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050" y="1167658"/>
                        <a:ext cx="5322887" cy="580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402336408"/>
              </p:ext>
            </p:extLst>
          </p:nvPr>
        </p:nvGraphicFramePr>
        <p:xfrm>
          <a:off x="1899090" y="1857851"/>
          <a:ext cx="2919572" cy="58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" name="Equation" r:id="rId18" imgW="1218960" imgH="228600" progId="Equation.DSMT4">
                  <p:embed/>
                </p:oleObj>
              </mc:Choice>
              <mc:Fallback>
                <p:oleObj name="Equation" r:id="rId18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090" y="1857851"/>
                        <a:ext cx="2919572" cy="580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192734641"/>
              </p:ext>
            </p:extLst>
          </p:nvPr>
        </p:nvGraphicFramePr>
        <p:xfrm>
          <a:off x="1860631" y="2590800"/>
          <a:ext cx="5383191" cy="58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" name="Equation" r:id="rId20" imgW="2247840" imgH="228600" progId="Equation.DSMT4">
                  <p:embed/>
                </p:oleObj>
              </mc:Choice>
              <mc:Fallback>
                <p:oleObj name="Equation" r:id="rId20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631" y="2590800"/>
                        <a:ext cx="5383191" cy="580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816600606"/>
              </p:ext>
            </p:extLst>
          </p:nvPr>
        </p:nvGraphicFramePr>
        <p:xfrm>
          <a:off x="1903680" y="3248888"/>
          <a:ext cx="3162257" cy="58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" name="Equation" r:id="rId22" imgW="1320480" imgH="228600" progId="Equation.DSMT4">
                  <p:embed/>
                </p:oleObj>
              </mc:Choice>
              <mc:Fallback>
                <p:oleObj name="Equation" r:id="rId22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680" y="3248888"/>
                        <a:ext cx="3162257" cy="580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54362"/>
              </p:ext>
            </p:extLst>
          </p:nvPr>
        </p:nvGraphicFramePr>
        <p:xfrm>
          <a:off x="4321690" y="4269478"/>
          <a:ext cx="2201837" cy="62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" name="Equation" r:id="rId24" imgW="761760" imgH="203040" progId="Equation.DSMT4">
                  <p:embed/>
                </p:oleObj>
              </mc:Choice>
              <mc:Fallback>
                <p:oleObj name="Equation" r:id="rId24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90" y="4269478"/>
                        <a:ext cx="2201837" cy="62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3"/>
              <p:cNvSpPr txBox="1"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94869" y="4929533"/>
                <a:ext cx="9244431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a, b, c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≠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14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94869" y="4929533"/>
                <a:ext cx="9244431" cy="584775"/>
              </a:xfrm>
              <a:prstGeom prst="rect">
                <a:avLst/>
              </a:prstGeom>
              <a:blipFill>
                <a:blip r:embed="rId27"/>
                <a:stretch>
                  <a:fillRect l="-1715" t="-14583" b="-32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3344" y="4342149"/>
            <a:ext cx="44246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(x)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R(x)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2" name="Picture 65" descr="34">
            <a:extLst>
              <a:ext uri="{FF2B5EF4-FFF2-40B4-BE49-F238E27FC236}">
                <a16:creationId xmlns:a16="http://schemas.microsoft.com/office/drawing/2014/main" id="{E75A7F47-BFAB-4D5D-9AA7-B19FF1D53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831" y="3821257"/>
            <a:ext cx="254000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loud 1">
            <a:extLst>
              <a:ext uri="{FF2B5EF4-FFF2-40B4-BE49-F238E27FC236}">
                <a16:creationId xmlns:a16="http://schemas.microsoft.com/office/drawing/2014/main" id="{D5703144-CE28-4219-8F28-FFAE9B481044}"/>
              </a:ext>
            </a:extLst>
          </p:cNvPr>
          <p:cNvSpPr/>
          <p:nvPr/>
        </p:nvSpPr>
        <p:spPr>
          <a:xfrm>
            <a:off x="7239000" y="1512451"/>
            <a:ext cx="4800600" cy="2622955"/>
          </a:xfrm>
          <a:prstGeom prst="cloud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Q(x)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R(x)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3DB239D-CAFF-41BB-A8B0-F4DB04CDD2B7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3218" y="3382677"/>
            <a:ext cx="3477356" cy="347735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B24AA75-E453-465E-8D28-D3D6237FC292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301253" y="1676938"/>
            <a:ext cx="3353906" cy="229398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A5575B2-5D5A-4D0B-B5D5-D827ED01783F}"/>
              </a:ext>
            </a:extLst>
          </p:cNvPr>
          <p:cNvSpPr txBox="1"/>
          <p:nvPr/>
        </p:nvSpPr>
        <p:spPr>
          <a:xfrm>
            <a:off x="10532294" y="2585225"/>
            <a:ext cx="16964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 </a:t>
            </a:r>
            <a:r>
              <a:rPr lang="en-US" sz="32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endParaRPr lang="en-US" sz="3200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9" name="Picture 4" descr="AG00040_">
            <a:extLst>
              <a:ext uri="{FF2B5EF4-FFF2-40B4-BE49-F238E27FC236}">
                <a16:creationId xmlns:a16="http://schemas.microsoft.com/office/drawing/2014/main" id="{9CA6D524-4ED8-41A7-8806-005A03604B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5798">
            <a:off x="5267178" y="6076064"/>
            <a:ext cx="561975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AutoShape 83">
            <a:extLst>
              <a:ext uri="{FF2B5EF4-FFF2-40B4-BE49-F238E27FC236}">
                <a16:creationId xmlns:a16="http://schemas.microsoft.com/office/drawing/2014/main" id="{8E99BE36-3262-4BC5-9ACB-47393150C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421" y="5825476"/>
            <a:ext cx="1219200" cy="838200"/>
          </a:xfrm>
          <a:prstGeom prst="roundRect">
            <a:avLst>
              <a:gd name="adj" fmla="val 15231"/>
            </a:avLst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5400000" scaled="1"/>
          </a:gradFill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800">
              <a:solidFill>
                <a:srgbClr val="0000FF"/>
              </a:solidFill>
              <a:latin typeface="VNI-Souvir" pitchFamily="2" charset="0"/>
            </a:endParaRPr>
          </a:p>
        </p:txBody>
      </p:sp>
      <p:sp>
        <p:nvSpPr>
          <p:cNvPr id="31" name="Text Box 84">
            <a:extLst>
              <a:ext uri="{FF2B5EF4-FFF2-40B4-BE49-F238E27FC236}">
                <a16:creationId xmlns:a16="http://schemas.microsoft.com/office/drawing/2014/main" id="{87682EA1-4774-41C8-8D6F-24836817C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39763"/>
            <a:ext cx="182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0</a:t>
            </a:r>
          </a:p>
        </p:txBody>
      </p:sp>
      <p:sp>
        <p:nvSpPr>
          <p:cNvPr id="32" name="Text Box 85">
            <a:extLst>
              <a:ext uri="{FF2B5EF4-FFF2-40B4-BE49-F238E27FC236}">
                <a16:creationId xmlns:a16="http://schemas.microsoft.com/office/drawing/2014/main" id="{6EA1521F-1A91-4B94-B5FC-FAF3186C6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47701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33" name="Text Box 86">
            <a:extLst>
              <a:ext uri="{FF2B5EF4-FFF2-40B4-BE49-F238E27FC236}">
                <a16:creationId xmlns:a16="http://schemas.microsoft.com/office/drawing/2014/main" id="{828BC683-550E-4D70-B75A-631467A31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47701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34" name="Text Box 87">
            <a:extLst>
              <a:ext uri="{FF2B5EF4-FFF2-40B4-BE49-F238E27FC236}">
                <a16:creationId xmlns:a16="http://schemas.microsoft.com/office/drawing/2014/main" id="{D6E19057-E414-48E3-BD4D-10B288C01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39763"/>
            <a:ext cx="182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35" name="Text Box 89">
            <a:extLst>
              <a:ext uri="{FF2B5EF4-FFF2-40B4-BE49-F238E27FC236}">
                <a16:creationId xmlns:a16="http://schemas.microsoft.com/office/drawing/2014/main" id="{FFB2C928-FD54-43A4-9487-7D5BB3812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9909" y="5847701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36" name="Text Box 91">
            <a:extLst>
              <a:ext uri="{FF2B5EF4-FFF2-40B4-BE49-F238E27FC236}">
                <a16:creationId xmlns:a16="http://schemas.microsoft.com/office/drawing/2014/main" id="{5457203A-B1BD-47C4-BD24-5ED4F0B7D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47701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37" name="Text Box 92">
            <a:extLst>
              <a:ext uri="{FF2B5EF4-FFF2-40B4-BE49-F238E27FC236}">
                <a16:creationId xmlns:a16="http://schemas.microsoft.com/office/drawing/2014/main" id="{E2709A44-9781-4CA9-A540-9FC622259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47701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38" name="Text Box 93">
            <a:extLst>
              <a:ext uri="{FF2B5EF4-FFF2-40B4-BE49-F238E27FC236}">
                <a16:creationId xmlns:a16="http://schemas.microsoft.com/office/drawing/2014/main" id="{2FAEC497-A2DE-44D8-83FC-7BDA95887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47701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39" name="Text Box 94">
            <a:extLst>
              <a:ext uri="{FF2B5EF4-FFF2-40B4-BE49-F238E27FC236}">
                <a16:creationId xmlns:a16="http://schemas.microsoft.com/office/drawing/2014/main" id="{89E9B4DD-4443-42D2-A4B2-1C7E95617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47701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40" name="Text Box 95">
            <a:extLst>
              <a:ext uri="{FF2B5EF4-FFF2-40B4-BE49-F238E27FC236}">
                <a16:creationId xmlns:a16="http://schemas.microsoft.com/office/drawing/2014/main" id="{64D4FD62-38AE-44C5-B9B3-8E0C8FD24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621" y="5847701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>
                <a:solidFill>
                  <a:srgbClr val="0000FF"/>
                </a:solidFill>
                <a:latin typeface="VNI-Souvir" pitchFamily="2" charset="0"/>
              </a:rPr>
              <a:t>10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2EF9A7C-BCC4-4059-AD22-97FBC95C2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72549"/>
              </p:ext>
            </p:extLst>
          </p:nvPr>
        </p:nvGraphicFramePr>
        <p:xfrm>
          <a:off x="4924433" y="1888767"/>
          <a:ext cx="2597487" cy="5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" name="Equation" r:id="rId32" imgW="1079280" imgH="228600" progId="Equation.DSMT4">
                  <p:embed/>
                </p:oleObj>
              </mc:Choice>
              <mc:Fallback>
                <p:oleObj name="Equation" r:id="rId32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24433" y="1888767"/>
                        <a:ext cx="2597487" cy="55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6D1149E-1D36-4133-B137-6C89AE2DA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478"/>
              </p:ext>
            </p:extLst>
          </p:nvPr>
        </p:nvGraphicFramePr>
        <p:xfrm>
          <a:off x="5060950" y="3244850"/>
          <a:ext cx="31543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" name="Equation" r:id="rId34" imgW="1257120" imgH="228600" progId="Equation.DSMT4">
                  <p:embed/>
                </p:oleObj>
              </mc:Choice>
              <mc:Fallback>
                <p:oleObj name="Equation" r:id="rId34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060950" y="3244850"/>
                        <a:ext cx="3154363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88380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1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1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41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1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1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71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810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91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100"/>
                            </p:stCondLst>
                            <p:childTnLst>
                              <p:par>
                                <p:cTn id="140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4" grpId="0"/>
      <p:bldP spid="20" grpId="0"/>
      <p:bldP spid="2" grpId="0" animBg="1"/>
      <p:bldP spid="2" grpId="1" animBg="1"/>
      <p:bldP spid="3" grpId="0"/>
      <p:bldP spid="3" grpId="1"/>
      <p:bldP spid="30" grpId="0" animBg="1"/>
      <p:bldP spid="30" grpId="1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PERSISTENCEDATA" val="MMPROD_UIPERSISTENCEDATA"/>
  <p:tag name="MMPROD_NEXTUNIQUEID" val="10009"/>
  <p:tag name="MMPROD_THEME_BG_IMAGE" val=""/>
  <p:tag name="MMPROD_UIDATA" val="&lt;database version=&quot;11.0&quot;&gt;&lt;object type=&quot;1&quot; unique_id=&quot;10001&quot;&gt;&lt;property id=&quot;20141&quot; value=&quot;Toan 7 Đa thức một biến&quot;/&gt;&lt;property id=&quot;20148&quot; value=&quot;5&quot;/&gt;&lt;property id=&quot;20184&quot; value=&quot;7&quot;/&gt;&lt;property id=&quot;20224&quot; value=&quot;C:\Users\Lenovo\Documents\My Adobe Presentations\Toan 7 Đa thức một biến&quot;/&gt;&lt;property id=&quot;20250&quot; value=&quot;0&quot;/&gt;&lt;property id=&quot;20251&quot; value=&quot;1&quot;/&gt;&lt;property id=&quot;20259&quot; value=&quot;1&quot;/&gt;&lt;property id=&quot;20263&quot; value=&quot;3&quot;/&gt;&lt;property id=&quot;20264&quot; value=&quot;1&quot;/&gt;&lt;object type=&quot;2&quot; unique_id=&quot;10002&quot;&gt;&lt;object type=&quot;3&quot; unique_id=&quot;10003&quot;&gt;&lt;property id=&quot;20148&quot; value=&quot;5&quot;/&gt;&lt;property id=&quot;20300&quot; value=&quot;Slide 1&quot;/&gt;&lt;property id=&quot;20303&quot; value=&quot;-1&quot;/&gt;&lt;property id=&quot;20307&quot; value=&quot;281&quot;/&gt;&lt;property id=&quot;20309&quot; value=&quot;-1&quot;/&gt;&lt;/object&gt;&lt;object type=&quot;3&quot; unique_id=&quot;10004&quot;&gt;&lt;property id=&quot;20148&quot; value=&quot;5&quot;/&gt;&lt;property id=&quot;20300&quot; value=&quot;Slide 2&quot;/&gt;&lt;property id=&quot;20303&quot; value=&quot;-1&quot;/&gt;&lt;property id=&quot;20307&quot; value=&quot;256&quot;/&gt;&lt;property id=&quot;20309&quot; value=&quot;-1&quot;/&gt;&lt;/object&gt;&lt;object type=&quot;3&quot; unique_id=&quot;10005&quot;&gt;&lt;property id=&quot;20148&quot; value=&quot;5&quot;/&gt;&lt;property id=&quot;20300&quot; value=&quot;Slide 3&quot;/&gt;&lt;property id=&quot;20303&quot; value=&quot;-1&quot;/&gt;&lt;property id=&quot;20307&quot; value=&quot;257&quot;/&gt;&lt;property id=&quot;20309&quot; value=&quot;-1&quot;/&gt;&lt;/object&gt;&lt;object type=&quot;3&quot; unique_id=&quot;10006&quot;&gt;&lt;property id=&quot;20148&quot; value=&quot;5&quot;/&gt;&lt;property id=&quot;20300&quot; value=&quot;Slide 4&quot;/&gt;&lt;property id=&quot;20303&quot; value=&quot;-1&quot;/&gt;&lt;property id=&quot;20307&quot; value=&quot;258&quot;/&gt;&lt;property id=&quot;20309&quot; value=&quot;-1&quot;/&gt;&lt;/object&gt;&lt;object type=&quot;3&quot; unique_id=&quot;10007&quot;&gt;&lt;property id=&quot;20148&quot; value=&quot;5&quot;/&gt;&lt;property id=&quot;20300&quot; value=&quot;Slide 5&quot;/&gt;&lt;property id=&quot;20303&quot; value=&quot;-1&quot;/&gt;&lt;property id=&quot;20307&quot; value=&quot;261&quot;/&gt;&lt;property id=&quot;20309&quot; value=&quot;-1&quot;/&gt;&lt;/object&gt;&lt;object type=&quot;3&quot; unique_id=&quot;10008&quot;&gt;&lt;property id=&quot;20148&quot; value=&quot;5&quot;/&gt;&lt;property id=&quot;20300&quot; value=&quot;Slide 6&quot;/&gt;&lt;property id=&quot;20303&quot; value=&quot;-1&quot;/&gt;&lt;property id=&quot;20307&quot; value=&quot;279&quot;/&gt;&lt;property id=&quot;20309&quot; value=&quot;-1&quot;/&gt;&lt;/object&gt;&lt;object type=&quot;3&quot; unique_id=&quot;10009&quot;&gt;&lt;property id=&quot;20148&quot; value=&quot;5&quot;/&gt;&lt;property id=&quot;20300&quot; value=&quot;Slide 7&quot;/&gt;&lt;property id=&quot;20303&quot; value=&quot;-1&quot;/&gt;&lt;property id=&quot;20307&quot; value=&quot;259&quot;/&gt;&lt;property id=&quot;20309&quot; value=&quot;-1&quot;/&gt;&lt;/object&gt;&lt;object type=&quot;3&quot; unique_id=&quot;10010&quot;&gt;&lt;property id=&quot;20148&quot; value=&quot;5&quot;/&gt;&lt;property id=&quot;20300&quot; value=&quot;Slide 8 - &amp;quot;Hãy sắp xếp các hạng tử của đa thức B(x) theo lũy thừa tăng của biến&amp;quot;&quot;/&gt;&lt;property id=&quot;20303&quot; value=&quot;-1&quot;/&gt;&lt;property id=&quot;20307&quot; value=&quot;260&quot;/&gt;&lt;property id=&quot;20309&quot; value=&quot;-1&quot;/&gt;&lt;/object&gt;&lt;object type=&quot;3&quot; unique_id=&quot;10011&quot;&gt;&lt;property id=&quot;20148&quot; value=&quot;5&quot;/&gt;&lt;property id=&quot;20300&quot; value=&quot;Slide 9&quot;/&gt;&lt;property id=&quot;20303&quot; value=&quot;-1&quot;/&gt;&lt;property id=&quot;20307&quot; value=&quot;262&quot;/&gt;&lt;property id=&quot;20309&quot; value=&quot;-1&quot;/&gt;&lt;/object&gt;&lt;object type=&quot;3&quot; unique_id=&quot;10012&quot;&gt;&lt;property id=&quot;20148&quot; value=&quot;5&quot;/&gt;&lt;property id=&quot;20300&quot; value=&quot;Slide 10&quot;/&gt;&lt;property id=&quot;20303&quot; value=&quot;-1&quot;/&gt;&lt;property id=&quot;20307&quot; value=&quot;263&quot;/&gt;&lt;property id=&quot;20309&quot; value=&quot;-1&quot;/&gt;&lt;/object&gt;&lt;object type=&quot;3&quot; unique_id=&quot;10013&quot;&gt;&lt;property id=&quot;20148&quot; value=&quot;5&quot;/&gt;&lt;property id=&quot;20300&quot; value=&quot;Slide 11&quot;/&gt;&lt;property id=&quot;20303&quot; value=&quot;-1&quot;/&gt;&lt;property id=&quot;20307&quot; value=&quot;280&quot;/&gt;&lt;property id=&quot;20309&quot; value=&quot;-1&quot;/&gt;&lt;/object&gt;&lt;object type=&quot;3&quot; unique_id=&quot;10014&quot;&gt;&lt;property id=&quot;20148&quot; value=&quot;5&quot;/&gt;&lt;property id=&quot;20300&quot; value=&quot;Slide 12&quot;/&gt;&lt;property id=&quot;20303&quot; value=&quot;-1&quot;/&gt;&lt;property id=&quot;20307&quot; value=&quot;264&quot;/&gt;&lt;property id=&quot;20309&quot; value=&quot;-1&quot;/&gt;&lt;/object&gt;&lt;object type=&quot;3&quot; unique_id=&quot;10015&quot;&gt;&lt;property id=&quot;20148&quot; value=&quot;5&quot;/&gt;&lt;property id=&quot;20300&quot; value=&quot;Slide 13&quot;/&gt;&lt;property id=&quot;20303&quot; value=&quot;-1&quot;/&gt;&lt;property id=&quot;20307&quot; value=&quot;265&quot;/&gt;&lt;property id=&quot;20309&quot; value=&quot;-1&quot;/&gt;&lt;/object&gt;&lt;object type=&quot;3&quot; unique_id=&quot;10016&quot;&gt;&lt;property id=&quot;20148&quot; value=&quot;5&quot;/&gt;&lt;property id=&quot;20300&quot; value=&quot;Slide 14&quot;/&gt;&lt;property id=&quot;20303&quot; value=&quot;-1&quot;/&gt;&lt;property id=&quot;20307&quot; value=&quot;266&quot;/&gt;&lt;property id=&quot;20309&quot; value=&quot;-1&quot;/&gt;&lt;/object&gt;&lt;object type=&quot;3&quot; unique_id=&quot;10017&quot;&gt;&lt;property id=&quot;20148&quot; value=&quot;5&quot;/&gt;&lt;property id=&quot;20300&quot; value=&quot;Slide 15&quot;/&gt;&lt;property id=&quot;20303&quot; value=&quot;-1&quot;/&gt;&lt;property id=&quot;20307&quot; value=&quot;274&quot;/&gt;&lt;property id=&quot;20309&quot; value=&quot;-1&quot;/&gt;&lt;/object&gt;&lt;object type=&quot;3&quot; unique_id=&quot;10018&quot;&gt;&lt;property id=&quot;20148&quot; value=&quot;5&quot;/&gt;&lt;property id=&quot;20300&quot; value=&quot;Slide 16&quot;/&gt;&lt;property id=&quot;20303&quot; value=&quot;-1&quot;/&gt;&lt;property id=&quot;20307&quot; value=&quot;275&quot;/&gt;&lt;property id=&quot;20309&quot; value=&quot;-1&quot;/&gt;&lt;/object&gt;&lt;object type=&quot;3&quot; unique_id=&quot;10019&quot;&gt;&lt;property id=&quot;20148&quot; value=&quot;5&quot;/&gt;&lt;property id=&quot;20300&quot; value=&quot;Slide 17&quot;/&gt;&lt;property id=&quot;20303&quot; value=&quot;-1&quot;/&gt;&lt;property id=&quot;20307&quot; value=&quot;273&quot;/&gt;&lt;property id=&quot;20309&quot; value=&quot;-1&quot;/&gt;&lt;/object&gt;&lt;object type=&quot;3&quot; unique_id=&quot;10020&quot;&gt;&lt;property id=&quot;20148&quot; value=&quot;5&quot;/&gt;&lt;property id=&quot;20300&quot; value=&quot;Slide 18&quot;/&gt;&lt;property id=&quot;20303&quot; value=&quot;-1&quot;/&gt;&lt;property id=&quot;20307&quot; value=&quot;277&quot;/&gt;&lt;property id=&quot;20309&quot; value=&quot;-1&quot;/&gt;&lt;/object&gt;&lt;object type=&quot;3&quot; unique_id=&quot;10021&quot;&gt;&lt;property id=&quot;20148&quot; value=&quot;5&quot;/&gt;&lt;property id=&quot;20300&quot; value=&quot;Slide 19&quot;/&gt;&lt;property id=&quot;20303&quot; value=&quot;-1&quot;/&gt;&lt;property id=&quot;20307&quot; value=&quot;278&quot;/&gt;&lt;property id=&quot;20309&quot; value=&quot;-1&quot;/&gt;&lt;/object&gt;&lt;object type=&quot;3&quot; unique_id=&quot;10022&quot;&gt;&lt;property id=&quot;20148&quot; value=&quot;5&quot;/&gt;&lt;property id=&quot;20300&quot; value=&quot;Slide 20&quot;/&gt;&lt;property id=&quot;20303&quot; value=&quot;-1&quot;/&gt;&lt;property id=&quot;20307&quot; value=&quot;276&quot;/&gt;&lt;property id=&quot;20309&quot; value=&quot;-1&quot;/&gt;&lt;/object&gt;&lt;/object&gt;&lt;object type=&quot;8&quot; unique_id=&quot;10044&quot;&gt;&lt;/object&gt;&lt;object type=&quot;4&quot; unique_id=&quot;10177&quot;&gt;&lt;/object&gt;&lt;object type=&quot;10&quot; unique_id=&quot;10178&quot;&gt;&lt;object type=&quot;11&quot; unique_id=&quot;10179&quot;&gt;&lt;/object&gt;&lt;/object&gt;&lt;/object&gt;&lt;/database&gt;"/>
  <p:tag name="MMPROD_TAG_VCONFIG" val="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TaG93IHNpZGViYXIgdG8gcGFydGljaXBhbnRzIi8+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/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+DQoJCTwhLS0gc3Vic3RpdHV0aW9uOiAlcyA9PSBzZWNvbmRzIHJlbWFpbmluZyAtLT4NCgkJPHVpdGV4dCBuYW1lPSJFTEFQU0VEIiB2YWx1ZT0iJW0g2K/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+DQoJCTx1aXRleHQgbmFtZT0iQ09VUlNFX1NUQVRVUyIgdmFsdWU9Itit2KfZhNipINin2YTZiNit2K/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/ZitmIINmE2KrZhtiy2YrZhCDYo9it2K/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+DQoJCTx1aXRleHQgbmFtZT0iTVVURSIgdmFsdWU9Iti12KfZhdiqIi8+DQoJCTx1aXRleHQgbmFtZT0iRE9DV1JBUF9USVRMRSIgdmFsdWU9Itin2YTZhdmE2YHYp9iqINin2YTZhdix2YHZgtipINmB2YogUHJlc2VudGVyIi8+DQoJCTx1aXRleHQgbmFtZT0iRE9DV1JBUF9NU0ciIHZhbHVlPSLYp9mE2K3Zgdi4INmB2Yog2KzZh9in2LIg2KfZhNmD2YXYqNmK2YjYqtixIi8+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+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+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x1aXRleHQgbmFtZT0iQ09VUlNFX1NUQVRVUyIgdmFsdWU9IuODouOCuOODpeODvOODq+OCueODhuODvOOCv+OCuSIvPg0KCQk8dWl0ZXh0IG5hbWU9IlBBU1NFRF9TVFJJTkciIHZhbHVlPSLlkIjmoLwiLz4NCgkJPHVpdGV4dCBuYW1lPSJGQUlMRURfU1RSSU5HIiB2YWx1ZT0i5LiN5ZCI5qC8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+ZIOyekeyXheydhCDsiJjtlontlaAg7IiYIOyXhuyKteuLiOuLpC4iLz4NCgkJPHVpdGV4dCBuYW1lPSJDT0xMQUJfTE9DQUxfUExBWUJBQ0tfVElUTEUiIHZhbHVlPSLroZzsu6wg7J6s7IOdIi8+DQoJCTx1aXRleHQgbmFtZT0iQ09MTEFCX0xPQ0FMX1BMQVlCQUNLQlROIiB2YWx1ZT0i7ZmV7J24Ii8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+DQoJCTx1aXRleHQgbmFtZT0iQ09MTEFCX0xPQ0FMX1BMQVlCQUNLQlROIiB2YWx1ZT0iT2siLz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+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+DQoJCTx1aXRleHQgbmFtZT0iU0NSVUJCQVJTVEFUVVNfUExBWUlORyIgdmFsdWU9IlJlcHJvZHV6aW5kbyIvPg0KCQk8dWl0ZXh0IG5hbWU9IlNDUlVCQkFSU1RBVFVTX05PQVVESU8iIHZhbHVlPSJTZW0gw6F1ZGlvIi8+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+DQoJCTx1aXRleHQgbmFtZT0iU0NSVUJCQVJTVEFUVVNfUkVWSUVXUVVJWiIgdmFsdWU9IlJldmlzYW5kbyBxdWVzdGlvbsOhcmlvIi8+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+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+DQoJCTx1aXRleHQgbmFtZT0iVEFCX1FVSVoiIHZhbHVlPSJRdWVzdC4iLz4NCgkJPHVpdGV4dCBuYW1lPSJUQUJfT1VUTElORSIgdmFsdWU9IkVzcXVlbWEiLz4NCgkJPHVpdGV4dCBuYW1lPSJUQUJfVEhVTUIiIHZhbHVlPSJNaW5pIi8+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+DQoJCTx1aXRleHQgbmFtZT0iQ09VUlNFX1NUQVRVUyIgdmFsdWU9IlN0YXR1cyBkbyBtw7NkdWxvIi8+DQoJCTx1aXRleHQgbmFtZT0iUEFTU0VEX1NUUklORyIgdmFsdWU9IkFwcm92YWRvIi8+DQoJCTx1aXRleHQgbmFtZT0iRkFJTEVEX1NUUklORyIgdmFsdWU9IlJlcHJvdmFkby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+DQoJCTx1aWZvbnQgbmFtZT0iRk9OVF9MSVNUSEVBRElORyIgdmFsdWU9IuWui+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JPGxhbmd1YWdlIGlkPSJ0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sSwcnRpYmF0Ii8+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"/>
  <p:tag name="SECTOMILLISECCONVERTED" val="1"/>
  <p:tag name="ISPRING_UUID" val="{0DADF316-4780-40DB-9ABD-8C9D15A59822}"/>
  <p:tag name="ISPRING_RESOURCE_FOLDER" val="D:\Tài liệu THCS\GIÁO ÁN VÀ TÀI LIỆU\Tài liệu Toán 7\Giáo án Toán 7\Giáo án Toán 7 Đại số\Toan 7 Đa thức một biến\"/>
  <p:tag name="ISPRING_PRESENTATION_PATH" val="D:\Tài liệu THCS\GIÁO ÁN VÀ TÀI LIỆU\Tài liệu Toán 7\Giáo án Toán 7\Giáo án Toán 7 Đại số\Toan 7 Đa thức một biến.pptx"/>
  <p:tag name="ISPRING_PROJECT_VERSION" val="9"/>
  <p:tag name="ISPRING_PROJECT_FOLDER_UPDATED" val="1"/>
  <p:tag name="ISPRING_SCREEN_RECS_UPDATED" val="D:\Tài liệu THCS\GIÁO ÁN VÀ TÀI LIỆU\Tài liệu Toán 7\Giáo án Toán 7\Giáo án Toán 7 Đại số\Toan 7 Đa thức một biến\"/>
  <p:tag name="ISPRING_PRESENTATION_INFO_2" val="&lt;?xml version=&quot;1.0&quot; encoding=&quot;UTF-8&quot; standalone=&quot;no&quot; ?&gt;&#10;&lt;presentation2&gt;&#10;&#10;  &lt;slides&gt;&#10;    &lt;slide id=&quot;{5DF265F8-23B5-4EE2-AA39-206F9ACC18A5}&quot; pptId=&quot;281&quot;/&gt;&#10;    &lt;slide id=&quot;{7158A3B4-B502-47EF-98D2-84589FF864AC}&quot; pptId=&quot;256&quot;/&gt;&#10;    &lt;slide id=&quot;{98E4C567-6AC3-4F96-B7DE-230742CFDC38}&quot; pptId=&quot;257&quot;/&gt;&#10;    &lt;slide id=&quot;{BAA5730E-FB2B-4B12-9165-8D81EF2BCA4A}&quot; pptId=&quot;258&quot;/&gt;&#10;    &lt;slide id=&quot;{99CBD4B9-2460-4E49-9100-F2948FF326C8}&quot; pptId=&quot;261&quot;/&gt;&#10;    &lt;slide id=&quot;{EAB29DF1-8F09-4D5E-9D04-DBF6CB902FFD}&quot; pptId=&quot;279&quot;/&gt;&#10;    &lt;slide id=&quot;{BAEB23FD-BFA5-4868-B3D1-17A764980F98}&quot; pptId=&quot;259&quot;/&gt;&#10;    &lt;slide id=&quot;{7E23028B-B322-4768-B8FE-8911136CE0B8}&quot; pptId=&quot;260&quot;/&gt;&#10;    &lt;slide id=&quot;{E8808AEB-C045-4145-84C9-2D897F839A88}&quot; pptId=&quot;262&quot;/&gt;&#10;    &lt;slide id=&quot;{5B4BC7D5-9237-46F8-A96F-0868BE853868}&quot; pptId=&quot;263&quot;/&gt;&#10;    &lt;slide id=&quot;{CD157D2A-D972-40D5-8B86-60D3C3CAAEED}&quot; pptId=&quot;280&quot;/&gt;&#10;    &lt;slide id=&quot;{171D5A48-AA53-4DBD-90DA-215EA418344F}&quot; pptId=&quot;264&quot;/&gt;&#10;    &lt;slide id=&quot;{9A3DAD71-2180-4E79-93B0-95562F84B9DC}&quot; pptId=&quot;265&quot;/&gt;&#10;    &lt;slide id=&quot;{1D5CA090-F3B4-4A3A-975D-0AA95AA78B16}&quot; pptId=&quot;266&quot;/&gt;&#10;    &lt;slide id=&quot;{DFA30C32-670B-49AF-A756-54C6B8CDA8D5}&quot; pptId=&quot;274&quot;/&gt;&#10;    &lt;slide id=&quot;{1B83EAC8-3DDA-425F-BEF9-7527C0E9E947}&quot; pptId=&quot;275&quot;/&gt;&#10;    &lt;slide id=&quot;{034E9393-4655-481E-84B3-B16EDA043474}&quot; pptId=&quot;273&quot;/&gt;&#10;    &lt;slide id=&quot;{6AE84227-179A-4744-AD28-9B884076A540}&quot; pptId=&quot;277&quot;/&gt;&#10;    &lt;slide id=&quot;{585674CB-F20F-4489-AC61-C02BAF76C0D6}&quot; pptId=&quot;278&quot;/&gt;&#10;    &lt;slide id=&quot;{596AD4C0-729A-4543-A6C2-B576C6A75D37}&quot; pptId=&quot;276&quot;/&gt;&#10;  &lt;/slides&gt;&#10;&#10;  &lt;narration&gt;&#10;    &lt;audioTracks&gt;&#10;      &lt;audioTrack muted=&quot;false&quot; name=&quot;Audio 1&quot; resource=&quot;2184dce7&quot; slideId=&quot;{5DF265F8-23B5-4EE2-AA39-206F9ACC18A5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extEffect&gt;&lt;Image&gt;&lt;filename val=&quot;C:\Users\Lenovo\AppData\Local\Temp\PR\data\asimages\{24753D5D-A02D-4C54-B9F8-59AF41B06B65}_1.png_crop.png&quot;/&gt;&lt;left val=&quot;8&quot;/&gt;&lt;top val=&quot;407&quot;/&gt;&lt;width val=&quot;339&quot;/&gt;&lt;height val=&quot;79&quot;/&gt;&lt;hasText val=&quot;1&quot;/&gt;&lt;paraId val=&quot;1&quot;/&gt;&lt;/Image&gt;&lt;/TextEffect&gt;"/>
  <p:tag name="PRESENTER_SHAPETEXTINFO" val="&lt;ShapeTextInfo&gt;&lt;TableIndex row=&quot;-1&quot; col=&quot;-1&quot;&gt;&lt;linesCount val=&quot;3&quot;/&gt;&lt;lineCharCount val=&quot;34&quot;/&gt;&lt;lineCharCount val=&quot;36&quot;/&gt;&lt;lineCharCount val=&quot;11&quot;/&gt;&lt;/TableIndex&gt;&lt;/ShapeText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28169192,D:\Tài liệu THCS\GIÁO ÁN VÀ TÀI LIỆU\Tài liệu Toán 7\Giáo án Toán 7\Giáo án Toán 7 Đại số\Toan 7 Đa thức một biến_pptx\Media.ppcx"/>
  <p:tag name="HTML_SHAPEINFO" val="&lt;SlideThumbPath val=&quot;Slide9.PNG&quot;/&gt;"/>
  <p:tag name="ISPRING_SLIDE_ID_2" val="{E8808AEB-C045-4145-84C9-2D897F839A88}"/>
  <p:tag name="GENSWF_ADVANCE_TIME" val="16.951"/>
  <p:tag name="TIMING" val="|0.001|2.5|1|0.5|0.5|0.5|3.6|7.85"/>
  <p:tag name="ISPRING_CUSTOM_TIMING_USED" val="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CFBF36EA-06D3-4CD7-9A1A-7D408FA42DF6}_9.png&quot;/&gt;&lt;left val=&quot;1&quot;/&gt;&lt;top val=&quot;41&quot;/&gt;&lt;width val=&quot;67&quot;/&gt;&lt;height val=&quot;63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6FF0F1EA-BD66-4FAF-8906-6878CEEE3B21}_9.png&quot;/&gt;&lt;left val=&quot;41&quot;/&gt;&lt;top val=&quot;35&quot;/&gt;&lt;width val=&quot;656&quot;/&gt;&lt;height val=&quot;86&quot;/&gt;&lt;hasText val=&quot;1&quot;/&gt;&lt;/Image&gt;&lt;/ThreeDShapeInfo&gt;"/>
  <p:tag name="PRESENTER_SHAPETEXTINFO" val="&lt;ShapeTextInfo&gt;&lt;TableIndex row=&quot;-1&quot; col=&quot;-1&quot;&gt;&lt;linesCount val=&quot;2&quot;/&gt;&lt;lineCharCount val=&quot;54&quot;/&gt;&lt;lineCharCount val=&quot;13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82DC10C-21E6-4B2E-A378-257F9D239DF5}&quot;/&gt;&lt;isInvalidForFieldText val=&quot;0&quot;/&gt;&lt;Image&gt;&lt;filename val=&quot;C:\Users\Lenovo\AppData\Local\Temp\PR\data\asimages\{082DC10C-21E6-4B2E-A378-257F9D239DF5}_9.png&quot;/&gt;&lt;left val=&quot;66&quot;/&gt;&lt;top val=&quot;121&quot;/&gt;&lt;width val=&quot;420&quot;/&gt;&lt;height val=&quot;46&quot;/&gt;&lt;hasText val=&quot;1&quot;/&gt;&lt;/Image&gt;&lt;/ThreeDShape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6AD5919-917E-47BE-A779-EC359027D959}&quot;/&gt;&lt;isInvalidForFieldText val=&quot;0&quot;/&gt;&lt;Image&gt;&lt;filename val=&quot;C:\Users\Lenovo\AppData\Local\Temp\PR\data\asimages\{26AD5919-917E-47BE-A779-EC359027D959}_9.png&quot;/&gt;&lt;left val=&quot;63&quot;/&gt;&lt;top val=&quot;217&quot;/&gt;&lt;width val=&quot;230&quot;/&gt;&lt;height val=&quot;46&quot;/&gt;&lt;hasText val=&quot;1&quot;/&gt;&lt;/Image&gt;&lt;/ThreeDShape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B1A49B2-4B5C-41EF-A432-AB3AA147ED87}&quot;/&gt;&lt;isInvalidForFieldText val=&quot;0&quot;/&gt;&lt;Image&gt;&lt;filename val=&quot;C:\Users\Lenovo\AppData\Local\Temp\PR\data\asimages\{CB1A49B2-4B5C-41EF-A432-AB3AA147ED87}_9.png&quot;/&gt;&lt;left val=&quot;65&quot;/&gt;&lt;top val=&quot;263&quot;/&gt;&lt;width val=&quot;424&quot;/&gt;&lt;height val=&quot;46&quot;/&gt;&lt;hasText val=&quot;1&quot;/&gt;&lt;/Image&gt;&lt;/ThreeDShape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632269C-C6FF-4EE4-BC31-873CB78DC179}&quot;/&gt;&lt;isInvalidForFieldText val=&quot;0&quot;/&gt;&lt;Image&gt;&lt;filename val=&quot;C:\Users\Lenovo\AppData\Local\Temp\PR\data\asimages\{3632269C-C6FF-4EE4-BC31-873CB78DC179}_9.png&quot;/&gt;&lt;left val=&quot;62&quot;/&gt;&lt;top val=&quot;349&quot;/&gt;&lt;width val=&quot;249&quot;/&gt;&lt;height val=&quot;46&quot;/&gt;&lt;hasText val=&quot;1&quot;/&gt;&lt;/Image&gt;&lt;/ThreeDShape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23A0380-9C18-41BB-B3C0-A54FC45FA420}&quot;/&gt;&lt;isInvalidForFieldText val=&quot;0&quot;/&gt;&lt;Image&gt;&lt;filename val=&quot;C:\Users\Lenovo\AppData\Local\Temp\PR\data\asimages\{C23A0380-9C18-41BB-B3C0-A54FC45FA420}.png&quot;/&gt;&lt;left val=&quot;-12&quot;/&gt;&lt;top val=&quot;443&quot;/&gt;&lt;width val=&quot;714&quot;/&gt;&lt;height val=&quot;68&quot;/&gt;&lt;hasText val=&quot;1&quot;/&gt;&lt;/Image&gt;&lt;/ThreeDShapeInfo&gt;"/>
  <p:tag name="PRESENTER_SHAPETEXTINFO" val="&lt;ShapeTextInfo&gt;&lt;TableIndex row=&quot;-1&quot; col=&quot;-1&quot;&gt;&lt;linesCount val=&quot;1&quot;/&gt;&lt;lineCharCount val=&quot;45&quot;/&gt;&lt;/TableIndex&gt;&lt;/ShapeText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2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28169192,D:\Tài liệu THCS\GIÁO ÁN VÀ TÀI LIỆU\Tài liệu Toán 7\Giáo án Toán 7\Giáo án Toán 7 Đại số\Toan 7 Đa thức một biến_pptx\Media.ppcx"/>
  <p:tag name="HTML_SHAPEINFO" val="&lt;SlideThumbPath val=&quot;Slide10.PNG&quot;/&gt;"/>
  <p:tag name="ISPRING_SLIDE_ID_2" val="{5B4BC7D5-9237-46F8-A96F-0868BE853868}"/>
  <p:tag name="GENSWF_ADVANCE_TIME" val="8.393"/>
  <p:tag name="TIMING" val="|0.001|1|0.5|0.5|0.392|0.5|0.5|0.5|1|1|0.5"/>
  <p:tag name="ISPRING_CUSTOM_TIMING_USED" val="1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AE4CF2BF-F1B7-4AED-A459-AB2C7788EB1C}_10.png&quot;/&gt;&lt;left val=&quot;-10&quot;/&gt;&lt;top val=&quot;36&quot;/&gt;&lt;width val=&quot;128&quot;/&gt;&lt;height val=&quot;60&quot;/&gt;&lt;hasText val=&quot;1&quot;/&gt;&lt;/Image&gt;&lt;/ThreeDShapeInfo&gt;"/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90B9E9D-15AC-4493-A04C-95F17501CBA5}&quot;/&gt;&lt;isInvalidForFieldText val=&quot;0&quot;/&gt;&lt;Image&gt;&lt;filename val=&quot;C:\Users\Lenovo\AppData\Local\Temp\PR\data\asimages\{690B9E9D-15AC-4493-A04C-95F17501CBA5}_10.png&quot;/&gt;&lt;left val=&quot;406&quot;/&gt;&lt;top val=&quot;248&quot;/&gt;&lt;width val=&quot;312&quot;/&gt;&lt;height val=&quot;49&quot;/&gt;&lt;hasText val=&quot;1&quot;/&gt;&lt;/Image&gt;&lt;/ThreeDShape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5513C39-A52D-46E9-8080-74F3C2ED23D2}&quot;/&gt;&lt;isInvalidForFieldText val=&quot;0&quot;/&gt;&lt;Image&gt;&lt;filename val=&quot;C:\Users\Lenovo\AppData\Local\Temp\PR\data\asimages\{15513C39-A52D-46E9-8080-74F3C2ED23D2}_10.png&quot;/&gt;&lt;left val=&quot;406&quot;/&gt;&lt;top val=&quot;195&quot;/&gt;&lt;width val=&quot;358&quot;/&gt;&lt;height val=&quot;49&quot;/&gt;&lt;hasText val=&quot;1&quot;/&gt;&lt;/Image&gt;&lt;/ThreeDShape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037D2DCC-ECBF-4828-A293-CEDC2EAD33E4}_10.png&quot;/&gt;&lt;left val=&quot;406&quot;/&gt;&lt;top val=&quot;126&quot;/&gt;&lt;width val=&quot;304&quot;/&gt;&lt;height val=&quot;49&quot;/&gt;&lt;hasText val=&quot;1&quot;/&gt;&lt;/Image&gt;&lt;/ThreeDShapeInfo&gt;"/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69F4CA5-4D96-429A-8F5B-8F6CBD3096BB}&quot;/&gt;&lt;isInvalidForFieldText val=&quot;0&quot;/&gt;&lt;Image&gt;&lt;filename val=&quot;C:\Users\Lenovo\AppData\Local\Temp\PR\data\asimages\{F69F4CA5-4D96-429A-8F5B-8F6CBD3096BB}_10.png&quot;/&gt;&lt;left val=&quot;417&quot;/&gt;&lt;top val=&quot;315&quot;/&gt;&lt;width val=&quot;308&quot;/&gt;&lt;height val=&quot;62&quot;/&gt;&lt;hasText val=&quot;1&quot;/&gt;&lt;/Image&gt;&lt;/ThreeDShape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608DF4E-9EBF-4D40-8AD0-BAF573FDAAA7}_10.png&quot;/&gt;&lt;left val=&quot;4&quot;/&gt;&lt;top val=&quot;301&quot;/&gt;&lt;width val=&quot;389&quot;/&gt;&lt;height val=&quot;108&quot;/&gt;&lt;hasText val=&quot;1&quot;/&gt;&lt;/Image&gt;&lt;/ThreeDShapeInfo&gt;"/>
  <p:tag name="PRESENTER_SHAPETEXTINFO" val="&lt;ShapeTextInfo&gt;&lt;TableIndex row=&quot;-1&quot; col=&quot;-1&quot;&gt;&lt;linesCount val=&quot;3&quot;/&gt;&lt;lineCharCount val=&quot;36&quot;/&gt;&lt;lineCharCount val=&quot;32&quot;/&gt;&lt;lineCharCount val=&quot;15&quot;/&gt;&lt;/TableIndex&gt;&lt;/ShapeText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84270DF-0845-42EA-BF5D-859DCF2EAF5C}&quot;/&gt;&lt;isInvalidForFieldText val=&quot;0&quot;/&gt;&lt;Image&gt;&lt;filename val=&quot;C:\Users\Lenovo\AppData\Local\Temp\PR\data\asimages\{084270DF-0845-42EA-BF5D-859DCF2EAF5C}_10.png&quot;/&gt;&lt;left val=&quot;191&quot;/&gt;&lt;top val=&quot;391&quot;/&gt;&lt;width val=&quot;80&quot;/&gt;&lt;height val=&quot;64&quot;/&gt;&lt;hasText val=&quot;1&quot;/&gt;&lt;/Image&gt;&lt;/ThreeDShape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3916508-5356-465E-94DA-1C807DD19082}&quot;/&gt;&lt;isInvalidForFieldText val=&quot;0&quot;/&gt;&lt;Image&gt;&lt;filename val=&quot;C:\Users\Lenovo\AppData\Local\Temp\PR\data\asimages\{C3916508-5356-465E-94DA-1C807DD19082}_10.png&quot;/&gt;&lt;left val=&quot;36&quot;/&gt;&lt;top val=&quot;408&quot;/&gt;&lt;width val=&quot;95&quot;/&gt;&lt;height val=&quot;32&quot;/&gt;&lt;hasText val=&quot;1&quot;/&gt;&lt;/Image&gt;&lt;/ThreeDShape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8F3B8E18-2DE4-4DA8-9A18-10E1E0DA91B2}&quot;/&gt;&lt;isInvalidForFieldText val=&quot;0&quot;/&gt;&lt;Image&gt;&lt;filename val=&quot;C:\Users\Lenovo\AppData\Local\Temp\PR\data\asimages\{8F3B8E18-2DE4-4DA8-9A18-10E1E0DA91B2}_10.png&quot;/&gt;&lt;left val=&quot;138&quot;/&gt;&lt;top val=&quot;405&quot;/&gt;&lt;width val=&quot;50&quot;/&gt;&lt;height val=&quot;32&quot;/&gt;&lt;hasText val=&quot;1&quot;/&gt;&lt;/Image&gt;&lt;/ThreeDShape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B104DE0-496A-46EF-BA24-3C42A0206241}&quot;/&gt;&lt;isInvalidForFieldText val=&quot;0&quot;/&gt;&lt;Image&gt;&lt;filename val=&quot;C:\Users\Lenovo\AppData\Local\Temp\PR\data\asimages\{BB104DE0-496A-46EF-BA24-3C42A0206241}_10.png&quot;/&gt;&lt;left val=&quot;131&quot;/&gt;&lt;top val=&quot;407&quot;/&gt;&lt;width val=&quot;154&quot;/&gt;&lt;height val=&quot;30&quot;/&gt;&lt;hasText val=&quot;1&quot;/&gt;&lt;/Image&gt;&lt;/ThreeDShape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6&quot;/&gt;&lt;lineCharCount val=&quot;8&quot;/&gt;&lt;/TableIndex&gt;&lt;/ShapeText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6&quot;/&gt;&lt;lineCharCount val=&quot;5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C2BD911C-752F-4B4B-B483-802323FD5CDA}_10.png&quot;/&gt;&lt;left val=&quot;-7&quot;/&gt;&lt;top val=&quot;82&quot;/&gt;&lt;width val=&quot;157&quot;/&gt;&lt;height val=&quot;49&quot;/&gt;&lt;hasText val=&quot;1&quot;/&gt;&lt;/Image&gt;&lt;/ThreeDShapeInfo&gt;"/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5C48F42-AD7A-4D26-86F8-14AFFFB2FBB5}&quot;/&gt;&lt;isInvalidForFieldText val=&quot;0&quot;/&gt;&lt;Image&gt;&lt;filename val=&quot;C:\Users\Lenovo\AppData\Local\Temp\PR\data\asimages\{35C48F42-AD7A-4D26-86F8-14AFFFB2FBB5}_10.png&quot;/&gt;&lt;left val=&quot;47&quot;/&gt;&lt;top val=&quot;105&quot;/&gt;&lt;width val=&quot;264&quot;/&gt;&lt;height val=&quot;59&quot;/&gt;&lt;hasText val=&quot;1&quot;/&gt;&lt;/Image&gt;&lt;/ThreeDShape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B4F179AC-7535-457B-9AEC-6B9BE136A0CF}_10.png&quot;/&gt;&lt;left val=&quot;310&quot;/&gt;&lt;top val=&quot;109&quot;/&gt;&lt;width val=&quot;101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28169192,D:\Tài liệu THCS\GIÁO ÁN VÀ TÀI LIỆU\Tài liệu Toán 7\Giáo án Toán 7\Giáo án Toán 7 Đại số\Toan 7 Đa thức một biến_pptx\Media.ppcx"/>
  <p:tag name="HTML_SHAPEINFO" val="&lt;SlideThumbPath val=&quot;Slide11.PNG&quot;/&gt;"/>
  <p:tag name="ISPRING_SLIDE_ID_2" val="{CD157D2A-D972-40D5-8B86-60D3C3CAAEED}"/>
  <p:tag name="GENSWF_ADVANCE_TIME" val="6.001"/>
  <p:tag name="TIMING" val="|0.001|0.5|0.5|0.5|0.5|0.5|0.5|0.5|0.5|0.5|0.5|0.5"/>
  <p:tag name="ISPRING_CUSTOM_TIMING_USED" val="1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3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28169192,D:\Tài liệu THCS\GIÁO ÁN VÀ TÀI LIỆU\Tài liệu Toán 7\Giáo án Toán 7\Giáo án Toán 7 Đại số\Toan 7 Đa thức một biến_pptx\Media.ppcx"/>
  <p:tag name="HTML_SHAPEINFO" val="&lt;SlideThumbPath val=&quot;Slide2.PNG&quot;/&gt;"/>
  <p:tag name="ISPRING_SLIDE_ID_2" val="{7158A3B4-B502-47EF-98D2-84589FF864AC}"/>
  <p:tag name="GENSWF_ADVANCE_TIME" val="6.1"/>
  <p:tag name="TIMING" val="|0.5|0.5|0.5|2.3"/>
  <p:tag name="ISPRING_CUSTOM_TIMING_USED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5FCB301-B2A8-4331-BB28-A71F5D4458C3}&quot;/&gt;&lt;isInvalidForFieldText val=&quot;0&quot;/&gt;&lt;Image&gt;&lt;filename val=&quot;C:\Users\Lenovo\AppData\Local\Temp\PR\data\asimages\{65FCB301-B2A8-4331-BB28-A71F5D4458C3}_2.png&quot;/&gt;&lt;left val=&quot;79&quot;/&gt;&lt;top val=&quot;5&quot;/&gt;&lt;width val=&quot;515&quot;/&gt;&lt;height val=&quot;81&quot;/&gt;&lt;hasText val=&quot;1&quot;/&gt;&lt;/Image&gt;&lt;/ThreeDShapeInfo&gt;"/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D0D293DA-3C26-4CA4-BAEC-9F179521C806}_2.png&quot;/&gt;&lt;left val=&quot;34&quot;/&gt;&lt;top val=&quot;84&quot;/&gt;&lt;width val=&quot;578&quot;/&gt;&lt;height val=&quot;224&quot;/&gt;&lt;hasText val=&quot;1&quot;/&gt;&lt;/Image&gt;&lt;/ThreeDShapeInfo&gt;"/>
  <p:tag name="PRESENTER_SHAPETEXTINFO" val="&lt;ShapeTextInfo&gt;&lt;TableIndex row=&quot;-1&quot; col=&quot;-1&quot;&gt;&lt;linesCount val=&quot;7&quot;/&gt;&lt;lineCharCount val=&quot;17&quot;/&gt;&lt;lineCharCount val=&quot;2&quot;/&gt;&lt;lineCharCount val=&quot;1&quot;/&gt;&lt;lineCharCount val=&quot;1&quot;/&gt;&lt;lineCharCount val=&quot;1&quot;/&gt;&lt;lineCharCount val=&quot;26&quot;/&gt;&lt;lineCharCount val=&quot;3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878DDE91-1D5B-435F-A5BD-AF77307B0DD1}&quot;/&gt;&lt;isInvalidForFieldText val=&quot;0&quot;/&gt;&lt;Image&gt;&lt;filename val=&quot;C:\Users\Lenovo\AppData\Local\Temp\PR\data\asimages\{878DDE91-1D5B-435F-A5BD-AF77307B0DD1}_2.png&quot;/&gt;&lt;left val=&quot;59&quot;/&gt;&lt;top val=&quot;135&quot;/&gt;&lt;width val=&quot;347&quot;/&gt;&lt;height val=&quot;93&quot;/&gt;&lt;hasText val=&quot;1&quot;/&gt;&lt;/Image&gt;&lt;/ThreeDShape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B96AFAF-17BA-4B63-A0B1-3FCF7A093F5C}&quot;/&gt;&lt;isInvalidForFieldText val=&quot;0&quot;/&gt;&lt;Image&gt;&lt;filename val=&quot;C:\Users\Lenovo\AppData\Local\Temp\PR\data\asimages\{6B96AFAF-17BA-4B63-A0B1-3FCF7A093F5C}_2.png&quot;/&gt;&lt;left val=&quot;31&quot;/&gt;&lt;top val=&quot;359&quot;/&gt;&lt;width val=&quot;579&quot;/&gt;&lt;height val=&quot;125&quot;/&gt;&lt;hasText val=&quot;1&quot;/&gt;&lt;/Image&gt;&lt;/ThreeDShape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extEffect&gt;&lt;Image&gt;&lt;filename val=&quot;C:\Users\Lenovo\AppData\Local\Temp\PR\data\asimages\{720F6630-B744-424C-A81E-B6805A54F296}_1.png_crop.png&quot;/&gt;&lt;left val=&quot;61&quot;/&gt;&lt;top val=&quot;488&quot;/&gt;&lt;width val=&quot;169&quot;/&gt;&lt;height val=&quot;41&quot;/&gt;&lt;hasText val=&quot;1&quot;/&gt;&lt;paraId val=&quot;1&quot;/&gt;&lt;/Image&gt;&lt;/TextEffect&gt;"/>
  <p:tag name="PRESENTER_SHAPEINFO" val="&lt;ThreeDShapeInfo&gt;&lt;uuid val=&quot;{F2BE2553-7570-4654-8D97-80EAE1FFBF05}&quot;/&gt;&lt;isInvalidForFieldText val=&quot;0&quot;/&gt;&lt;Image&gt;&lt;filename val=&quot;C:\Users\Lenovo\AppData\Local\Temp\PR\data\asimages\{F2BE2553-7570-4654-8D97-80EAE1FFBF05}.png&quot;/&gt;&lt;left val=&quot;45&quot;/&gt;&lt;top val=&quot;480&quot;/&gt;&lt;width val=&quot;243&quot;/&gt;&lt;height val=&quot;58&quot;/&gt;&lt;hasText val=&quot;1&quot;/&gt;&lt;/Image&gt;&lt;/ThreeDShapeInfo&gt;"/>
  <p:tag name="PRESENTER_SHAPETEXTINFO" val="&lt;ShapeTextInfo&gt;&lt;TableIndex row=&quot;-1&quot; col=&quot;-1&quot;&gt;&lt;linesCount val=&quot;1&quot;/&gt;&lt;lineCharCount val=&quot;26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28169192,D:\Tài liệu THCS\GIÁO ÁN VÀ TÀI LIỆU\Tài liệu Toán 7\Giáo án Toán 7\Giáo án Toán 7 Đại số\Toan 7 Đa thức một biến_pptx\Media.ppcx"/>
  <p:tag name="HTML_SHAPEINFO" val="&lt;SlideThumbPath val=&quot;Slide3.PNG&quot;/&gt;"/>
  <p:tag name="ISPRING_SLIDE_ID_2" val="{98E4C567-6AC3-4F96-B7DE-230742CFDC38}"/>
  <p:tag name="GENSWF_ADVANCE_TIME" val="5"/>
  <p:tag name="TIMING" val="|0.001"/>
  <p:tag name="ISPRING_CUSTOM_TIMING_USED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3E71573-0C22-44BD-B44E-EBDF3C893B5F}&quot;/&gt;&lt;isInvalidForFieldText val=&quot;0&quot;/&gt;&lt;Image&gt;&lt;filename val=&quot;C:\Users\Lenovo\AppData\Local\Temp\PR\data\asimages\{43E71573-0C22-44BD-B44E-EBDF3C893B5F}_3.png&quot;/&gt;&lt;left val=&quot;29&quot;/&gt;&lt;top val=&quot;119&quot;/&gt;&lt;width val=&quot;691&quot;/&gt;&lt;height val=&quot;121&quot;/&gt;&lt;hasText val=&quot;1&quot;/&gt;&lt;/Image&gt;&lt;/ThreeDShapeInfo&gt;"/>
  <p:tag name="PRESENTER_SHAPETEXTINFO" val="&lt;ShapeTextInfo&gt;&lt;TableIndex row=&quot;-1&quot; col=&quot;-1&quot;&gt;&lt;linesCount val=&quot;1&quot;/&gt;&lt;lineCharCount val=&quot;28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28169192,D:\Tài liệu THCS\GIÁO ÁN VÀ TÀI LIỆU\Tài liệu Toán 7\Giáo án Toán 7\Giáo án Toán 7 Đại số\Toan 7 Đa thức một biến_pptx\Media.ppcx"/>
  <p:tag name="HTML_SHAPEINFO" val="&lt;SlideThumbPath val=&quot;Slide4.PNG&quot;/&gt;"/>
  <p:tag name="ISPRING_SLIDE_ID_2" val="{BAA5730E-FB2B-4B12-9165-8D81EF2BCA4A}"/>
  <p:tag name="GENSWF_ADVANCE_TIME" val="9.001"/>
  <p:tag name="TIMING" val="|0.001|0.5|0.5|0.5|0.5|0.5|0.5|0.5|1|1|1|0.5|0.5|0.5|0.5"/>
  <p:tag name="ISPRING_CUSTOM_TIMING_USED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8CDACA06-1D7C-4619-BBB4-C9D41EC2C2D0}_4.png&quot;/&gt;&lt;left val=&quot;-13&quot;/&gt;&lt;top val=&quot;235&quot;/&gt;&lt;width val=&quot;398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30&quot;/&gt;&lt;lineCharCount val=&quot;33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11C34695-1F79-4D1F-9D0B-0003EF6C6108}_4.png&quot;/&gt;&lt;left val=&quot;-10&quot;/&gt;&lt;top val=&quot;39&quot;/&gt;&lt;width val=&quot;352&quot;/&gt;&lt;height val=&quot;60&quot;/&gt;&lt;hasText val=&quot;1&quot;/&gt;&lt;/Image&gt;&lt;/ThreeDShapeInfo&gt;"/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7BFF654-99F6-45DC-A1C0-375BF7CD1D10}_4.png&quot;/&gt;&lt;left val=&quot;3&quot;/&gt;&lt;top val=&quot;85&quot;/&gt;&lt;width val=&quot;230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18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C4126B08-01E2-4DF9-9F81-436A1C34861E}_4.png&quot;/&gt;&lt;left val=&quot;4&quot;/&gt;&lt;top val=&quot;193&quot;/&gt;&lt;width val=&quot;27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5956B8A-3D03-4BA6-8709-DBE496C90297}_4.png&quot;/&gt;&lt;left val=&quot;-3&quot;/&gt;&lt;top val=&quot;161&quot;/&gt;&lt;width val=&quot;327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5D966AC9-BB4D-47BB-BD9B-C7C9016873BB}_4.png&quot;/&gt;&lt;left val=&quot;4&quot;/&gt;&lt;top val=&quot;127&quot;/&gt;&lt;width val=&quot;27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21EAD9C3-FDBA-4DBF-81B5-2D7703B0F76F}_4.png&quot;/&gt;&lt;left val=&quot;-13&quot;/&gt;&lt;top val=&quot;301&quot;/&gt;&lt;width val=&quot;362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32&quot;/&gt;&lt;lineCharCount val=&quot;8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2B267EA-B83E-44A8-BCE1-B080B47F8AD8}_4.png&quot;/&gt;&lt;left val=&quot;-7&quot;/&gt;&lt;top val=&quot;373&quot;/&gt;&lt;width val=&quot;380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6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2B267EA-B83E-44A8-BCE1-B080B47F8AD8}_4.png&quot;/&gt;&lt;left val=&quot;-7&quot;/&gt;&lt;top val=&quot;373&quot;/&gt;&lt;width val=&quot;380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6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E805D554-13FD-4B8C-9C0C-31D6B097DB03}_4.png&quot;/&gt;&lt;left val=&quot;406&quot;/&gt;&lt;top val=&quot;111&quot;/&gt;&lt;width val=&quot;319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29&quot;/&gt;&lt;lineCharCount val=&quot;29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605EFE34-ABE5-484E-83E5-8C363736B8E3}_4.png&quot;/&gt;&lt;left val=&quot;368&quot;/&gt;&lt;top val=&quot;123&quot;/&gt;&lt;width val=&quot;49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7BFF654-99F6-45DC-A1C0-375BF7CD1D10}_4.png&quot;/&gt;&lt;left val=&quot;3&quot;/&gt;&lt;top val=&quot;85&quot;/&gt;&lt;width val=&quot;230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18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5956B8A-3D03-4BA6-8709-DBE496C90297}_4.png&quot;/&gt;&lt;left val=&quot;-3&quot;/&gt;&lt;top val=&quot;161&quot;/&gt;&lt;width val=&quot;327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E805D554-13FD-4B8C-9C0C-31D6B097DB03}_4.png&quot;/&gt;&lt;left val=&quot;406&quot;/&gt;&lt;top val=&quot;111&quot;/&gt;&lt;width val=&quot;319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29&quot;/&gt;&lt;lineCharCount val=&quot;29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BB643A71-C17D-404F-97F1-EEA9600C8E99}_5.png&quot;/&gt;&lt;left val=&quot;363&quot;/&gt;&lt;top val=&quot;229&quot;/&gt;&lt;width val=&quot;338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5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223B2615-144F-4710-B984-6F8A594D1734}_5.png&quot;/&gt;&lt;left val=&quot;363&quot;/&gt;&lt;top val=&quot;265&quot;/&gt;&lt;width val=&quot;338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5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EE86FECC-075B-487A-87A9-807FEA9D9B90}_5.png&quot;/&gt;&lt;left val=&quot;358&quot;/&gt;&lt;top val=&quot;139&quot;/&gt;&lt;width val=&quot;368&quot;/&gt;&lt;height val=&quot;137&quot;/&gt;&lt;hasText val=&quot;1&quot;/&gt;&lt;/Image&gt;&lt;/ThreeDShapeInfo&gt;"/>
  <p:tag name="PRESENTER_SHAPETEXTINFO" val="&lt;ShapeTextInfo&gt;&lt;TableIndex row=&quot;-1&quot; col=&quot;-1&quot;&gt;&lt;linesCount val=&quot;4&quot;/&gt;&lt;lineCharCount val=&quot;32&quot;/&gt;&lt;lineCharCount val=&quot;33&quot;/&gt;&lt;lineCharCount val=&quot;30&quot;/&gt;&lt;lineCharCount val=&quot;8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7BFF654-99F6-45DC-A1C0-375BF7CD1D10}_4.png&quot;/&gt;&lt;left val=&quot;3&quot;/&gt;&lt;top val=&quot;85&quot;/&gt;&lt;width val=&quot;230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18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5956B8A-3D03-4BA6-8709-DBE496C90297}_4.png&quot;/&gt;&lt;left val=&quot;-3&quot;/&gt;&lt;top val=&quot;161&quot;/&gt;&lt;width val=&quot;327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5956B8A-3D03-4BA6-8709-DBE496C90297}_4.png&quot;/&gt;&lt;left val=&quot;-3&quot;/&gt;&lt;top val=&quot;161&quot;/&gt;&lt;width val=&quot;327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7BFF654-99F6-45DC-A1C0-375BF7CD1D10}_4.png&quot;/&gt;&lt;left val=&quot;3&quot;/&gt;&lt;top val=&quot;85&quot;/&gt;&lt;width val=&quot;230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18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5956B8A-3D03-4BA6-8709-DBE496C90297}_4.png&quot;/&gt;&lt;left val=&quot;-3&quot;/&gt;&lt;top val=&quot;161&quot;/&gt;&lt;width val=&quot;327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5956B8A-3D03-4BA6-8709-DBE496C90297}_4.png&quot;/&gt;&lt;left val=&quot;-3&quot;/&gt;&lt;top val=&quot;161&quot;/&gt;&lt;width val=&quot;327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7BFF654-99F6-45DC-A1C0-375BF7CD1D10}_4.png&quot;/&gt;&lt;left val=&quot;3&quot;/&gt;&lt;top val=&quot;85&quot;/&gt;&lt;width val=&quot;230&quot;/&gt;&lt;height val=&quot;55&quot;/&gt;&lt;hasText val=&quot;1&quot;/&gt;&lt;/Image&gt;&lt;/ThreeDShapeInfo&gt;"/>
  <p:tag name="PRESENTER_SHAPETEXTINFO" val="&lt;ShapeTextInfo&gt;&lt;TableIndex row=&quot;-1&quot; col=&quot;-1&quot;&gt;&lt;linesCount val=&quot;1&quot;/&gt;&lt;lineCharCount val=&quot;18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28169192,D:\Tài liệu THCS\GIÁO ÁN VÀ TÀI LIỆU\Tài liệu Toán 7\Giáo án Toán 7\Giáo án Toán 7 Đại số\Toan 7 Đa thức một biến_pptx\Media.ppcx"/>
  <p:tag name="HTML_SHAPEINFO" val="&lt;SlideThumbPath val=&quot;Slide6.PNG&quot;/&gt;"/>
  <p:tag name="ISPRING_SLIDE_ID_2" val="{EAB29DF1-8F09-4D5E-9D04-DBF6CB902FFD}"/>
  <p:tag name="GENSWF_ADVANCE_TIME" val="5"/>
  <p:tag name="TIMING" val="|0.001|0.5|0.5|0.5|0.5"/>
  <p:tag name="ISPRING_CUSTOM_TIMING_USED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D238BF1-0410-462B-9526-17212DB6F2AE}_6.png&quot;/&gt;&lt;left val=&quot;21&quot;/&gt;&lt;top val=&quot;62&quot;/&gt;&lt;width val=&quot;661&quot;/&gt;&lt;height val=&quot;116&quot;/&gt;&lt;hasText val=&quot;1&quot;/&gt;&lt;/Image&gt;&lt;/ThreeDShapeInfo&gt;"/>
  <p:tag name="PRESENTER_SHAPETEXTINFO" val="&lt;ShapeTextInfo&gt;&lt;TableIndex row=&quot;-1&quot; col=&quot;-1&quot;&gt;&lt;linesCount val=&quot;2&quot;/&gt;&lt;lineCharCount val=&quot;44&quot;/&gt;&lt;lineCharCount val=&quot;27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A19A9FA-C1D5-45BF-992E-6CB7E634AB58}&quot;/&gt;&lt;isInvalidForFieldText val=&quot;0&quot;/&gt;&lt;Image&gt;&lt;filename val=&quot;C:\Users\Lenovo\AppData\Local\Temp\PR\data\asimages\{EA19A9FA-C1D5-45BF-992E-6CB7E634AB58}_6.png&quot;/&gt;&lt;left val=&quot;41&quot;/&gt;&lt;top val=&quot;238&quot;/&gt;&lt;width val=&quot;368&quot;/&gt;&lt;height val=&quot;175&quot;/&gt;&lt;hasText val=&quot;1&quot;/&gt;&lt;/Image&gt;&lt;/ThreeDShape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09CE3D3B-A9DD-4EFB-975B-CEFDF4898504}_6.png&quot;/&gt;&lt;left val=&quot;432&quot;/&gt;&lt;top val=&quot;226&quot;/&gt;&lt;width val=&quot;6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D775CEF0-AFC2-4957-ABEC-1726020A02F0}_6.png&quot;/&gt;&lt;left val=&quot;510&quot;/&gt;&lt;top val=&quot;228&quot;/&gt;&lt;width val=&quot;5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E795A69A-EB25-45BC-BDF5-A611EA1493F6}_6.png&quot;/&gt;&lt;left val=&quot;576&quot;/&gt;&lt;top val=&quot;228&quot;/&gt;&lt;width val=&quot;5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CC802C9F-F651-4129-9419-3B6BBC403B19}_6.png&quot;/&gt;&lt;left val=&quot;432&quot;/&gt;&lt;top val=&quot;276&quot;/&gt;&lt;width val=&quot;67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00A0199-5C90-4162-A6E0-6DE42776A9E5}_6.png&quot;/&gt;&lt;left val=&quot;498&quot;/&gt;&lt;top val=&quot;276&quot;/&gt;&lt;width val=&quot;65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C29A17C0-133F-410B-994E-7E9F06B14146}_6.png&quot;/&gt;&lt;left val=&quot;576&quot;/&gt;&lt;top val=&quot;276&quot;/&gt;&lt;width val=&quot;5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58CF874-5026-4B4E-B03E-C70446D17F86}_6.png&quot;/&gt;&lt;left val=&quot;438&quot;/&gt;&lt;top val=&quot;319&quot;/&gt;&lt;width val=&quot;5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34A4B683-2587-4413-BC3A-16C337442EDE}_6.png&quot;/&gt;&lt;left val=&quot;510&quot;/&gt;&lt;top val=&quot;319&quot;/&gt;&lt;width val=&quot;5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F448D6E2-3922-4B5B-8B1D-5B2F476FA6E0}_6.png&quot;/&gt;&lt;left val=&quot;576&quot;/&gt;&lt;top val=&quot;317&quot;/&gt;&lt;width val=&quot;5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0A6DF082-8B09-47D0-817B-F472D759BCC6}_6.png&quot;/&gt;&lt;left val=&quot;438&quot;/&gt;&lt;top val=&quot;366&quot;/&gt;&lt;width val=&quot;5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1C1CBFA1-F7E4-4473-A3C4-DEFBED1E44C5}_6.png&quot;/&gt;&lt;left val=&quot;504&quot;/&gt;&lt;top val=&quot;366&quot;/&gt;&lt;width val=&quot;6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DEE576E4-9EF8-4720-85D5-70A56E11074C}_6.png&quot;/&gt;&lt;left val=&quot;576&quot;/&gt;&lt;top val=&quot;366&quot;/&gt;&lt;width val=&quot;52&quot;/&gt;&lt;height val=&quot;6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102C6D5D-EE2F-4546-9255-B0F747193242}_5.png&quot;/&gt;&lt;left val=&quot;372&quot;/&gt;&lt;top val=&quot;149&quot;/&gt;&lt;width val=&quot;45&quot;/&gt;&lt;height val=&quot;43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28169192,D:\Tài liệu THCS\GIÁO ÁN VÀ TÀI LIỆU\Tài liệu Toán 7\Giáo án Toán 7\Giáo án Toán 7 Đại số\Toan 7 Đa thức một biến_pptx\Media.ppcx"/>
  <p:tag name="HTML_SHAPEINFO" val="&lt;SlideThumbPath val=&quot;Slide7.PNG&quot;/&gt;"/>
  <p:tag name="ISPRING_SLIDE_ID_2" val="{BAEB23FD-BFA5-4868-B3D1-17A764980F98}"/>
  <p:tag name="GENSWF_ADVANCE_TIME" val="23.001"/>
  <p:tag name="TIMING" val="|0.001|0.5|0.5|0.5|2|2|2|2|2|0.5|0.5|2|2|2|2|2"/>
  <p:tag name="ISPRING_CUSTOM_TIMING_USED" val="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CE626AF2-D884-4B3B-B03C-97D7A8F33F99}_7.png&quot;/&gt;&lt;left val=&quot;-10&quot;/&gt;&lt;top val=&quot;39&quot;/&gt;&lt;width val=&quot;352&quot;/&gt;&lt;height val=&quot;60&quot;/&gt;&lt;hasText val=&quot;1&quot;/&gt;&lt;/Image&gt;&lt;/ThreeDShapeInfo&gt;"/>
  <p:tag name="PRESENTER_SHAPETEXTINFO" val="&lt;ShapeTextInfo&gt;&lt;TableIndex row=&quot;-1&quot; col=&quot;-1&quot;&gt;&lt;linesCount val=&quot;1&quot;/&gt;&lt;lineCharCount val=&quot;22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6DD83113-6438-40F0-8CE4-CA5A656051F5}_7.png&quot;/&gt;&lt;left val=&quot;3&quot;/&gt;&lt;top val=&quot;121&quot;/&gt;&lt;width val=&quot;680&quot;/&gt;&lt;height val=&quot;83&quot;/&gt;&lt;hasText val=&quot;1&quot;/&gt;&lt;/Image&gt;&lt;/ThreeDShapeInfo&gt;"/>
  <p:tag name="PRESENTER_SHAPETEXTINFO" val="&lt;ShapeTextInfo&gt;&lt;TableIndex row=&quot;-1&quot; col=&quot;-1&quot;&gt;&lt;linesCount val=&quot;2&quot;/&gt;&lt;lineCharCount val=&quot;58&quot;/&gt;&lt;lineCharCount val=&quot;9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79D63EA-A2CF-4F61-9D19-D7AB8D5D2329}&quot;/&gt;&lt;isInvalidForFieldText val=&quot;0&quot;/&gt;&lt;Image&gt;&lt;filename val=&quot;C:\Users\Lenovo\AppData\Local\Temp\PR\data\asimages\{779D63EA-A2CF-4F61-9D19-D7AB8D5D2329}_7.png&quot;/&gt;&lt;left val=&quot;161&quot;/&gt;&lt;top val=&quot;96&quot;/&gt;&lt;width val=&quot;302&quot;/&gt;&lt;height val=&quot;30&quot;/&gt;&lt;hasText val=&quot;1&quot;/&gt;&lt;/Image&gt;&lt;/ThreeDShape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36A9AE07-23FA-438D-9690-9922A5092734}_7.png&quot;/&gt;&lt;left val=&quot;3&quot;/&gt;&lt;top val=&quot;85&quot;/&gt;&lt;width val=&quot;185&quot;/&gt;&lt;height val=&quot;53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A5C5ED3-AB24-4757-8FDC-BF47677243A3}&quot;/&gt;&lt;isInvalidForFieldText val=&quot;0&quot;/&gt;&lt;Image&gt;&lt;filename val=&quot;C:\Users\Lenovo\AppData\Local\Temp\PR\data\asimages\{DA5C5ED3-AB24-4757-8FDC-BF47677243A3}_7.png&quot;/&gt;&lt;left val=&quot;41&quot;/&gt;&lt;top val=&quot;215&quot;/&gt;&lt;width val=&quot;85&quot;/&gt;&lt;height val=&quot;34&quot;/&gt;&lt;hasText val=&quot;1&quot;/&gt;&lt;/Image&gt;&lt;/ThreeDShape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AAE44B6-D241-4314-B643-46780128F242}&quot;/&gt;&lt;isInvalidForFieldText val=&quot;0&quot;/&gt;&lt;Image&gt;&lt;filename val=&quot;C:\Users\Lenovo\AppData\Local\Temp\PR\data\asimages\{FAAE44B6-D241-4314-B643-46780128F242}_7.png&quot;/&gt;&lt;left val=&quot;406&quot;/&gt;&lt;top val=&quot;87&quot;/&gt;&lt;width val=&quot;61&quot;/&gt;&lt;height val=&quot;33&quot;/&gt;&lt;hasText val=&quot;1&quot;/&gt;&lt;/Image&gt;&lt;/ThreeDShape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13F194D-3A81-4F3E-8FC6-2E9F41BF076F}&quot;/&gt;&lt;isInvalidForFieldText val=&quot;0&quot;/&gt;&lt;Image&gt;&lt;filename val=&quot;C:\Users\Lenovo\AppData\Local\Temp\PR\data\asimages\{713F194D-3A81-4F3E-8FC6-2E9F41BF076F}_7.png&quot;/&gt;&lt;left val=&quot;359&quot;/&gt;&lt;top val=&quot;87&quot;/&gt;&lt;width val=&quot;45&quot;/&gt;&lt;height val=&quot;33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9159AD2-2228-45C9-9BA4-7E521883615E}&quot;/&gt;&lt;isInvalidForFieldText val=&quot;0&quot;/&gt;&lt;Image&gt;&lt;filename val=&quot;C:\Users\Lenovo\AppData\Local\Temp\PR\data\asimages\{B9159AD2-2228-45C9-9BA4-7E521883615E}_7.png&quot;/&gt;&lt;left val=&quot;299&quot;/&gt;&lt;top val=&quot;87&quot;/&gt;&lt;width val=&quot;60&quot;/&gt;&lt;height val=&quot;33&quot;/&gt;&lt;hasText val=&quot;1&quot;/&gt;&lt;/Image&gt;&lt;/ThreeDShape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96261DD-B253-4FBD-9918-9C21717573B5}&quot;/&gt;&lt;isInvalidForFieldText val=&quot;0&quot;/&gt;&lt;Image&gt;&lt;filename val=&quot;C:\Users\Lenovo\AppData\Local\Temp\PR\data\asimages\{D96261DD-B253-4FBD-9918-9C21717573B5}_7.png&quot;/&gt;&lt;left val=&quot;221&quot;/&gt;&lt;top val=&quot;95&quot;/&gt;&lt;width val=&quot;51&quot;/&gt;&lt;height val=&quot;26&quot;/&gt;&lt;hasText val=&quot;1&quot;/&gt;&lt;/Image&gt;&lt;/ThreeDShape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E16FD3E-2207-4324-80A4-23B347B9D6C8}&quot;/&gt;&lt;isInvalidForFieldText val=&quot;0&quot;/&gt;&lt;Image&gt;&lt;filename val=&quot;C:\Users\Lenovo\AppData\Local\Temp\PR\data\asimages\{2E16FD3E-2207-4324-80A4-23B347B9D6C8}_7.png&quot;/&gt;&lt;left val=&quot;269&quot;/&gt;&lt;top val=&quot;95&quot;/&gt;&lt;width val=&quot;33&quot;/&gt;&lt;height val=&quot;26&quot;/&gt;&lt;hasText val=&quot;1&quot;/&gt;&lt;/Image&gt;&lt;/ThreeDShape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E5F4EC30-0EC5-4E76-A8FA-8998636DCC87}_7.png&quot;/&gt;&lt;left val=&quot;77&quot;/&gt;&lt;top val=&quot;276&quot;/&gt;&lt;width val=&quot;504&quot;/&gt;&lt;height val=&quot;60&quot;/&gt;&lt;hasText val=&quot;1&quot;/&gt;&lt;/Image&gt;&lt;/ThreeDShapeInfo&gt;"/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880EE15D-F371-434D-92FD-C1334ECD9A8E}&quot;/&gt;&lt;isInvalidForFieldText val=&quot;0&quot;/&gt;&lt;Image&gt;&lt;filename val=&quot;C:\Users\Lenovo\AppData\Local\Temp\PR\data\asimages\{880EE15D-F371-434D-92FD-C1334ECD9A8E}_7.png&quot;/&gt;&lt;left val=&quot;40&quot;/&gt;&lt;top val=&quot;347&quot;/&gt;&lt;width val=&quot;85&quot;/&gt;&lt;height val=&quot;34&quot;/&gt;&lt;hasText val=&quot;1&quot;/&gt;&lt;/Image&gt;&lt;/ThreeDShape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9DD8C70-A981-4A0E-A870-0A3DAC1CF4A4}&quot;/&gt;&lt;isInvalidForFieldText val=&quot;0&quot;/&gt;&lt;Image&gt;&lt;filename val=&quot;C:\Users\Lenovo\AppData\Local\Temp\PR\data\asimages\{49DD8C70-A981-4A0E-A870-0A3DAC1CF4A4}_7.png&quot;/&gt;&lt;left val=&quot;269&quot;/&gt;&lt;top val=&quot;94&quot;/&gt;&lt;width val=&quot;33&quot;/&gt;&lt;height val=&quot;25&quot;/&gt;&lt;hasText val=&quot;1&quot;/&gt;&lt;/Image&gt;&lt;/ThreeDShape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2DB0447-992B-4C2A-9ACC-68C49384FD95}&quot;/&gt;&lt;isInvalidForFieldText val=&quot;0&quot;/&gt;&lt;Image&gt;&lt;filename val=&quot;C:\Users\Lenovo\AppData\Local\Temp\PR\data\asimages\{52DB0447-992B-4C2A-9ACC-68C49384FD95}_7.png&quot;/&gt;&lt;left val=&quot;221&quot;/&gt;&lt;top val=&quot;95&quot;/&gt;&lt;width val=&quot;51&quot;/&gt;&lt;height val=&quot;26&quot;/&gt;&lt;hasText val=&quot;1&quot;/&gt;&lt;/Image&gt;&lt;/ThreeDShape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41A5C76-FDC4-453F-AF28-F8286AA1BD8C}&quot;/&gt;&lt;isInvalidForFieldText val=&quot;0&quot;/&gt;&lt;Image&gt;&lt;filename val=&quot;C:\Users\Lenovo\AppData\Local\Temp\PR\data\asimages\{C41A5C76-FDC4-453F-AF28-F8286AA1BD8C}_7.png&quot;/&gt;&lt;left val=&quot;297&quot;/&gt;&lt;top val=&quot;84&quot;/&gt;&lt;width val=&quot;64&quot;/&gt;&lt;height val=&quot;39&quot;/&gt;&lt;hasText val=&quot;1&quot;/&gt;&lt;/Image&gt;&lt;/ThreeDShape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092CBE3-64E0-4875-BDDD-CADE9F704AE1}&quot;/&gt;&lt;isInvalidForFieldText val=&quot;0&quot;/&gt;&lt;Image&gt;&lt;filename val=&quot;C:\Users\Lenovo\AppData\Local\Temp\PR\data\asimages\{3092CBE3-64E0-4875-BDDD-CADE9F704AE1}_7.png&quot;/&gt;&lt;left val=&quot;359&quot;/&gt;&lt;top val=&quot;89&quot;/&gt;&lt;width val=&quot;45&quot;/&gt;&lt;height val=&quot;33&quot;/&gt;&lt;hasText val=&quot;1&quot;/&gt;&lt;/Image&gt;&lt;/ThreeDShape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8AB00F2-94EB-466A-8DA0-8C838D879DEE}&quot;/&gt;&lt;isInvalidForFieldText val=&quot;0&quot;/&gt;&lt;Image&gt;&lt;filename val=&quot;C:\Users\Lenovo\AppData\Local\Temp\PR\data\asimages\{18AB00F2-94EB-466A-8DA0-8C838D879DEE}_7.png&quot;/&gt;&lt;left val=&quot;407&quot;/&gt;&lt;top val=&quot;87&quot;/&gt;&lt;width val=&quot;62&quot;/&gt;&lt;height val=&quot;33&quot;/&gt;&lt;hasText val=&quot;1&quot;/&gt;&lt;/Image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707178A0-4AB5-4D69-9393-45611CC3A7A5}_7.png&quot;/&gt;&lt;left val=&quot;71&quot;/&gt;&lt;top val=&quot;421&quot;/&gt;&lt;width val=&quot;504&quot;/&gt;&lt;height val=&quot;60&quot;/&gt;&lt;hasText val=&quot;1&quot;/&gt;&lt;/Image&gt;&lt;/ThreeDShapeInfo&gt;"/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28169192,D:\Tài liệu THCS\GIÁO ÁN VÀ TÀI LIỆU\Tài liệu Toán 7\Giáo án Toán 7\Giáo án Toán 7 Đại số\Toan 7 Đa thức một biến_pptx\Media.ppcx"/>
  <p:tag name="HTML_SHAPEINFO" val="&lt;SlideThumbPath val=&quot;Slide8.PNG&quot;/&gt;"/>
  <p:tag name="ISPRING_SLIDE_ID_2" val="{7E23028B-B322-4768-B8FE-8911136CE0B8}"/>
  <p:tag name="GENSWF_ADVANCE_TIME" val="6.501"/>
  <p:tag name="TIMING" val="|0.001|0.5|0.5|2|0.5|0.5|2"/>
  <p:tag name="ISPRING_CUSTOM_TIMING_USED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0FCD7F25-24EF-4D95-9E11-C9F8B28A6781}_8.png&quot;/&gt;&lt;left val=&quot;430&quot;/&gt;&lt;top val=&quot;66&quot;/&gt;&lt;width val=&quot;290&quot;/&gt;&lt;height val=&quot;109&quot;/&gt;&lt;hasText val=&quot;1&quot;/&gt;&lt;/Image&gt;&lt;/ThreeDShapeInfo&gt;"/>
  <p:tag name="PRESENTER_SHAPETEXTINFO" val="&lt;ShapeTextInfo&gt;&lt;TableIndex row=&quot;-1&quot; col=&quot;-1&quot;&gt;&lt;linesCount val=&quot;3&quot;/&gt;&lt;lineCharCount val=&quot;24&quot;/&gt;&lt;lineCharCount val=&quot;26&quot;/&gt;&lt;lineCharCount val=&quot;18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D3639D18-11CB-470C-B342-1376B6D57066}_8.png&quot;/&gt;&lt;left val=&quot;386&quot;/&gt;&lt;top val=&quot;82&quot;/&gt;&lt;width val=&quot;49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2051C7C-0046-4435-9827-01104EBB8291}&quot;/&gt;&lt;isInvalidForFieldText val=&quot;0&quot;/&gt;&lt;Image&gt;&lt;filename val=&quot;C:\Users\Lenovo\AppData\Local\Temp\PR\data\asimages\{B2051C7C-0046-4435-9827-01104EBB8291}_8.png&quot;/&gt;&lt;left val=&quot;395&quot;/&gt;&lt;top val=&quot;413&quot;/&gt;&lt;width val=&quot;228&quot;/&gt;&lt;height val=&quot;53&quot;/&gt;&lt;hasText val=&quot;1&quot;/&gt;&lt;/Image&gt;&lt;/ThreeDShape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novo\AppData\Local\Temp\PR\data\asimages\{A5ABCA24-DCC0-490C-819F-BD88FAC87FEB}_8.png&quot;/&gt;&lt;left val=&quot;376&quot;/&gt;&lt;top val=&quot;199&quot;/&gt;&lt;width val=&quot;110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3BA41DC-003B-4B6F-9A2B-83BB46DF6A68}&quot;/&gt;&lt;isInvalidForFieldText val=&quot;0&quot;/&gt;&lt;Image&gt;&lt;filename val=&quot;C:\Users\Lenovo\AppData\Local\Temp\PR\data\asimages\{93BA41DC-003B-4B6F-9A2B-83BB46DF6A68}_8.png&quot;/&gt;&lt;left val=&quot;442&quot;/&gt;&lt;top val=&quot;287&quot;/&gt;&lt;width val=&quot;181&quot;/&gt;&lt;height val=&quot;53&quot;/&gt;&lt;hasText val=&quot;1&quot;/&gt;&lt;/Image&gt;&lt;/ThreeDShape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A24EFA2-0F3D-40E2-8DAC-FA8257AF2BC1}&quot;/&gt;&lt;isInvalidForFieldText val=&quot;0&quot;/&gt;&lt;Image&gt;&lt;filename val=&quot;C:\Users\Lenovo\AppData\Local\Temp\PR\data\asimages\{6A24EFA2-0F3D-40E2-8DAC-FA8257AF2BC1}_8.png&quot;/&gt;&lt;left val=&quot;399&quot;/&gt;&lt;top val=&quot;157&quot;/&gt;&lt;width val=&quot;275&quot;/&gt;&lt;height val=&quot;52&quot;/&gt;&lt;hasText val=&quot;1&quot;/&gt;&lt;/Image&gt;&lt;/ThreeDShape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7</TotalTime>
  <Words>1242</Words>
  <Application>Microsoft Office PowerPoint</Application>
  <PresentationFormat>Widescreen</PresentationFormat>
  <Paragraphs>230</Paragraphs>
  <Slides>23</Slides>
  <Notes>17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Bahnschrift SemiLight SemiConde</vt:lpstr>
      <vt:lpstr>Berlin Sans FB Demi</vt:lpstr>
      <vt:lpstr>Broadway</vt:lpstr>
      <vt:lpstr>Calibri</vt:lpstr>
      <vt:lpstr>Cambria Math</vt:lpstr>
      <vt:lpstr>Constantia</vt:lpstr>
      <vt:lpstr>Tahoma</vt:lpstr>
      <vt:lpstr>Times New Roman</vt:lpstr>
      <vt:lpstr>Trebuchet MS</vt:lpstr>
      <vt:lpstr>UTM Habano</vt:lpstr>
      <vt:lpstr>VNI-Souvi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ãy sắp xếp các hạng tử của đa thức B(x) theo lũy thừa tăng của biế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anAnh</dc:creator>
  <cp:lastModifiedBy>Tuấn Anh Trần</cp:lastModifiedBy>
  <cp:revision>109</cp:revision>
  <dcterms:created xsi:type="dcterms:W3CDTF">2017-02-20T06:32:53Z</dcterms:created>
  <dcterms:modified xsi:type="dcterms:W3CDTF">2022-05-23T16:27:28Z</dcterms:modified>
</cp:coreProperties>
</file>